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2ECE03" w14:textId="77777777" w:rsidR="009C0BBE" w:rsidRPr="00932864" w:rsidRDefault="009C0BBE" w:rsidP="004821E5">
      <w:pPr>
        <w:pStyle w:val="Heading2"/>
        <w:jc w:val="center"/>
        <w:rPr>
          <w:sz w:val="40"/>
          <w:szCs w:val="40"/>
        </w:rPr>
      </w:pPr>
      <w:r>
        <w:rPr>
          <w:sz w:val="40"/>
          <w:szCs w:val="40"/>
        </w:rPr>
        <w:t>Supplementary Information</w:t>
      </w:r>
    </w:p>
    <w:p w14:paraId="608FF310" w14:textId="77777777" w:rsidR="009C0BBE" w:rsidRDefault="009C0BBE" w:rsidP="009C0BBE">
      <w:pPr>
        <w:pStyle w:val="Heading1"/>
        <w:spacing w:line="240" w:lineRule="auto"/>
        <w:jc w:val="center"/>
      </w:pPr>
      <w:r>
        <w:t>Structural basis for the stabilization of</w:t>
      </w:r>
    </w:p>
    <w:p w14:paraId="0D6C8C80" w14:textId="77777777" w:rsidR="009C0BBE" w:rsidRDefault="009C0BBE">
      <w:pPr>
        <w:pStyle w:val="Heading1"/>
        <w:spacing w:line="240" w:lineRule="auto"/>
        <w:jc w:val="center"/>
      </w:pPr>
      <w:r>
        <w:t>amyloidogenic immunoglobulin light chains by hydantoins</w:t>
      </w:r>
    </w:p>
    <w:p w14:paraId="1856BC41" w14:textId="77777777" w:rsidR="009C0BBE" w:rsidRDefault="009C0BBE" w:rsidP="004821E5">
      <w:pPr>
        <w:spacing w:line="240" w:lineRule="auto"/>
      </w:pPr>
    </w:p>
    <w:p w14:paraId="5280D477" w14:textId="77777777" w:rsidR="009C0BBE" w:rsidRPr="004F6785" w:rsidRDefault="009C0BBE" w:rsidP="004821E5">
      <w:pPr>
        <w:spacing w:line="240" w:lineRule="auto"/>
      </w:pPr>
    </w:p>
    <w:p w14:paraId="3363C4AE" w14:textId="77777777" w:rsidR="009C0BBE" w:rsidRDefault="009C0BBE" w:rsidP="004821E5">
      <w:pPr>
        <w:spacing w:after="0" w:line="240" w:lineRule="auto"/>
      </w:pPr>
      <w:r>
        <w:t xml:space="preserve">Nicholas </w:t>
      </w:r>
      <w:proofErr w:type="gramStart"/>
      <w:r>
        <w:t>Yan</w:t>
      </w:r>
      <w:r w:rsidRPr="00932864">
        <w:rPr>
          <w:vertAlign w:val="superscript"/>
        </w:rPr>
        <w:t>a,†</w:t>
      </w:r>
      <w:proofErr w:type="gramEnd"/>
      <w:r>
        <w:t>, Diogo Santos-</w:t>
      </w:r>
      <w:proofErr w:type="spellStart"/>
      <w:r>
        <w:t>Martins</w:t>
      </w:r>
      <w:r w:rsidRPr="00932864">
        <w:rPr>
          <w:vertAlign w:val="superscript"/>
        </w:rPr>
        <w:t>b</w:t>
      </w:r>
      <w:proofErr w:type="spellEnd"/>
      <w:r w:rsidRPr="00932864">
        <w:rPr>
          <w:vertAlign w:val="superscript"/>
        </w:rPr>
        <w:t>,†</w:t>
      </w:r>
      <w:r>
        <w:t xml:space="preserve">, Enrico </w:t>
      </w:r>
      <w:proofErr w:type="spellStart"/>
      <w:r>
        <w:t>Rennella</w:t>
      </w:r>
      <w:r w:rsidRPr="00932864">
        <w:rPr>
          <w:vertAlign w:val="superscript"/>
        </w:rPr>
        <w:t>c</w:t>
      </w:r>
      <w:proofErr w:type="spellEnd"/>
      <w:r>
        <w:t xml:space="preserve">, Brittany B. </w:t>
      </w:r>
      <w:proofErr w:type="spellStart"/>
      <w:r>
        <w:t>Sanchez</w:t>
      </w:r>
      <w:r>
        <w:rPr>
          <w:vertAlign w:val="superscript"/>
        </w:rPr>
        <w:t>d</w:t>
      </w:r>
      <w:proofErr w:type="spellEnd"/>
      <w:r>
        <w:t xml:space="preserve">, Jason S. </w:t>
      </w:r>
      <w:proofErr w:type="spellStart"/>
      <w:r>
        <w:t>Chen</w:t>
      </w:r>
      <w:r w:rsidRPr="00932864">
        <w:rPr>
          <w:vertAlign w:val="superscript"/>
        </w:rPr>
        <w:t>d</w:t>
      </w:r>
      <w:proofErr w:type="spellEnd"/>
      <w:r>
        <w:t xml:space="preserve">, Lewis E. </w:t>
      </w:r>
      <w:proofErr w:type="spellStart"/>
      <w:r>
        <w:t>Kay</w:t>
      </w:r>
      <w:r w:rsidRPr="00932864">
        <w:rPr>
          <w:vertAlign w:val="superscript"/>
        </w:rPr>
        <w:t>c</w:t>
      </w:r>
      <w:r>
        <w:rPr>
          <w:vertAlign w:val="superscript"/>
        </w:rPr>
        <w:t>,e</w:t>
      </w:r>
      <w:proofErr w:type="spellEnd"/>
      <w:r>
        <w:t xml:space="preserve">, Ian A. </w:t>
      </w:r>
      <w:proofErr w:type="spellStart"/>
      <w:r>
        <w:t>Wilson</w:t>
      </w:r>
      <w:r w:rsidRPr="00932864">
        <w:rPr>
          <w:vertAlign w:val="superscript"/>
        </w:rPr>
        <w:t>b</w:t>
      </w:r>
      <w:proofErr w:type="spellEnd"/>
      <w:r>
        <w:rPr>
          <w:vertAlign w:val="superscript"/>
        </w:rPr>
        <w:t>, f</w:t>
      </w:r>
      <w:r>
        <w:t xml:space="preserve">, Gareth J. </w:t>
      </w:r>
      <w:proofErr w:type="spellStart"/>
      <w:r>
        <w:t>Morgan</w:t>
      </w:r>
      <w:r>
        <w:rPr>
          <w:vertAlign w:val="superscript"/>
        </w:rPr>
        <w:t>g</w:t>
      </w:r>
      <w:r w:rsidRPr="00932864">
        <w:rPr>
          <w:vertAlign w:val="superscript"/>
        </w:rPr>
        <w:t>,</w:t>
      </w:r>
      <w:r>
        <w:rPr>
          <w:vertAlign w:val="superscript"/>
        </w:rPr>
        <w:t>h</w:t>
      </w:r>
      <w:proofErr w:type="spellEnd"/>
      <w:r w:rsidRPr="00D51954">
        <w:t>*</w:t>
      </w:r>
      <w:r>
        <w:t xml:space="preserve">, Stefano </w:t>
      </w:r>
      <w:proofErr w:type="spellStart"/>
      <w:r>
        <w:t>Forli</w:t>
      </w:r>
      <w:r w:rsidRPr="00932864">
        <w:rPr>
          <w:vertAlign w:val="superscript"/>
        </w:rPr>
        <w:t>b</w:t>
      </w:r>
      <w:proofErr w:type="spellEnd"/>
      <w:r w:rsidRPr="00932864">
        <w:rPr>
          <w:vertAlign w:val="superscript"/>
        </w:rPr>
        <w:t>,</w:t>
      </w:r>
      <w:r w:rsidRPr="00D51954">
        <w:t>*</w:t>
      </w:r>
      <w:r>
        <w:t xml:space="preserve">, Jeffery W. </w:t>
      </w:r>
      <w:proofErr w:type="spellStart"/>
      <w:r>
        <w:t>Kelly</w:t>
      </w:r>
      <w:r w:rsidRPr="00932864">
        <w:rPr>
          <w:vertAlign w:val="superscript"/>
        </w:rPr>
        <w:t>a,</w:t>
      </w:r>
      <w:r>
        <w:rPr>
          <w:vertAlign w:val="superscript"/>
        </w:rPr>
        <w:t>f</w:t>
      </w:r>
      <w:proofErr w:type="spellEnd"/>
      <w:r>
        <w:t>*</w:t>
      </w:r>
    </w:p>
    <w:p w14:paraId="157D0CD2" w14:textId="77777777" w:rsidR="009C0BBE" w:rsidRDefault="009C0BBE" w:rsidP="004821E5">
      <w:pPr>
        <w:spacing w:after="0" w:line="240" w:lineRule="auto"/>
        <w:rPr>
          <w:rFonts w:cstheme="minorHAnsi"/>
          <w:vertAlign w:val="superscript"/>
        </w:rPr>
      </w:pPr>
    </w:p>
    <w:p w14:paraId="7961A44F" w14:textId="77777777" w:rsidR="009C0BBE" w:rsidRDefault="009C0BBE" w:rsidP="004821E5">
      <w:pPr>
        <w:spacing w:after="0" w:line="240" w:lineRule="auto"/>
        <w:rPr>
          <w:rFonts w:cstheme="minorHAnsi"/>
          <w:vertAlign w:val="superscript"/>
        </w:rPr>
      </w:pPr>
    </w:p>
    <w:p w14:paraId="31E96A9A" w14:textId="77777777" w:rsidR="009C0BBE" w:rsidRPr="00932864" w:rsidRDefault="009C0BBE" w:rsidP="004821E5">
      <w:pPr>
        <w:spacing w:after="0" w:line="240" w:lineRule="auto"/>
        <w:rPr>
          <w:rFonts w:cstheme="minorHAnsi"/>
        </w:rPr>
      </w:pPr>
      <w:proofErr w:type="spellStart"/>
      <w:r w:rsidRPr="00932864">
        <w:rPr>
          <w:rFonts w:cstheme="minorHAnsi"/>
          <w:vertAlign w:val="superscript"/>
        </w:rPr>
        <w:t>a</w:t>
      </w:r>
      <w:r w:rsidRPr="00932864">
        <w:rPr>
          <w:rFonts w:cstheme="minorHAnsi"/>
        </w:rPr>
        <w:t>Department</w:t>
      </w:r>
      <w:proofErr w:type="spellEnd"/>
      <w:r w:rsidRPr="00932864">
        <w:rPr>
          <w:rFonts w:cstheme="minorHAnsi"/>
        </w:rPr>
        <w:t xml:space="preserve"> of Chemistry, The Scripps Research Institute, La Jolla, CA 92037</w:t>
      </w:r>
    </w:p>
    <w:p w14:paraId="62AB722E" w14:textId="77777777" w:rsidR="009C0BBE" w:rsidRPr="00932864" w:rsidRDefault="009C0BBE" w:rsidP="004821E5">
      <w:pPr>
        <w:spacing w:after="0" w:line="240" w:lineRule="auto"/>
        <w:rPr>
          <w:rFonts w:cstheme="minorHAnsi"/>
        </w:rPr>
      </w:pPr>
      <w:proofErr w:type="spellStart"/>
      <w:r w:rsidRPr="00932864">
        <w:rPr>
          <w:rFonts w:cstheme="minorHAnsi"/>
          <w:vertAlign w:val="superscript"/>
        </w:rPr>
        <w:t>b</w:t>
      </w:r>
      <w:r w:rsidRPr="00932864">
        <w:rPr>
          <w:rFonts w:cstheme="minorHAnsi"/>
        </w:rPr>
        <w:t>Department</w:t>
      </w:r>
      <w:proofErr w:type="spellEnd"/>
      <w:r w:rsidRPr="00932864">
        <w:rPr>
          <w:rFonts w:cstheme="minorHAnsi"/>
        </w:rPr>
        <w:t xml:space="preserve"> of Integrat</w:t>
      </w:r>
      <w:r>
        <w:rPr>
          <w:rFonts w:cstheme="minorHAnsi"/>
        </w:rPr>
        <w:t>ive</w:t>
      </w:r>
      <w:r w:rsidRPr="00932864">
        <w:rPr>
          <w:rFonts w:cstheme="minorHAnsi"/>
        </w:rPr>
        <w:t xml:space="preserve"> Structural and Computational Biology, The Scripps Research Institute, La Jolla, CA 92037</w:t>
      </w:r>
    </w:p>
    <w:p w14:paraId="66483F8D" w14:textId="77777777" w:rsidR="009C0BBE" w:rsidRPr="00932864" w:rsidRDefault="009C0BBE" w:rsidP="004821E5">
      <w:pPr>
        <w:spacing w:after="0" w:line="240" w:lineRule="auto"/>
        <w:rPr>
          <w:rFonts w:cstheme="minorHAnsi"/>
        </w:rPr>
      </w:pPr>
      <w:proofErr w:type="spellStart"/>
      <w:r w:rsidRPr="00932864">
        <w:rPr>
          <w:rFonts w:cstheme="minorHAnsi"/>
          <w:vertAlign w:val="superscript"/>
        </w:rPr>
        <w:t>c</w:t>
      </w:r>
      <w:r w:rsidRPr="00932864">
        <w:rPr>
          <w:rFonts w:cstheme="minorHAnsi"/>
        </w:rPr>
        <w:t>Departments</w:t>
      </w:r>
      <w:proofErr w:type="spellEnd"/>
      <w:r w:rsidRPr="00932864">
        <w:rPr>
          <w:rFonts w:cstheme="minorHAnsi"/>
        </w:rPr>
        <w:t xml:space="preserve"> of Molecular Genetics, Biochemistry and Chemistry, The University of Toronto, Toronto, ON, Canada M5S1A8</w:t>
      </w:r>
    </w:p>
    <w:p w14:paraId="7CBAF330" w14:textId="77777777" w:rsidR="009C0BBE" w:rsidRPr="00932864" w:rsidRDefault="009C0BBE" w:rsidP="004821E5">
      <w:pPr>
        <w:spacing w:after="0" w:line="240" w:lineRule="auto"/>
        <w:rPr>
          <w:rFonts w:cstheme="minorHAnsi"/>
        </w:rPr>
      </w:pPr>
      <w:proofErr w:type="spellStart"/>
      <w:r w:rsidRPr="00932864">
        <w:rPr>
          <w:rFonts w:cstheme="minorHAnsi"/>
          <w:vertAlign w:val="superscript"/>
        </w:rPr>
        <w:t>d</w:t>
      </w:r>
      <w:r w:rsidRPr="00932864">
        <w:rPr>
          <w:rFonts w:cstheme="minorHAnsi"/>
        </w:rPr>
        <w:t>Automated</w:t>
      </w:r>
      <w:proofErr w:type="spellEnd"/>
      <w:r w:rsidRPr="00932864">
        <w:rPr>
          <w:rFonts w:cstheme="minorHAnsi"/>
        </w:rPr>
        <w:t xml:space="preserve"> Synthesis Facility, The Scripps Research Institute, La Jolla, CA 92037</w:t>
      </w:r>
    </w:p>
    <w:p w14:paraId="2B107904" w14:textId="77777777" w:rsidR="009C0BBE" w:rsidRDefault="009C0BBE" w:rsidP="004821E5">
      <w:pPr>
        <w:spacing w:after="0" w:line="240" w:lineRule="auto"/>
        <w:rPr>
          <w:rFonts w:cstheme="minorHAnsi"/>
        </w:rPr>
      </w:pPr>
      <w:proofErr w:type="spellStart"/>
      <w:r w:rsidRPr="00932864">
        <w:rPr>
          <w:rFonts w:cstheme="minorHAnsi"/>
          <w:vertAlign w:val="superscript"/>
        </w:rPr>
        <w:t>e</w:t>
      </w:r>
      <w:r w:rsidRPr="00932864">
        <w:rPr>
          <w:rFonts w:cstheme="minorHAnsi"/>
        </w:rPr>
        <w:t>The</w:t>
      </w:r>
      <w:proofErr w:type="spellEnd"/>
      <w:r w:rsidRPr="00932864">
        <w:rPr>
          <w:rFonts w:cstheme="minorHAnsi"/>
        </w:rPr>
        <w:t xml:space="preserve"> Hospital for Sick Children, Program in Molecular Medicine, 555 University Avenue, Toronto, ON, Canada M5G1X8</w:t>
      </w:r>
    </w:p>
    <w:p w14:paraId="31FF5C9B" w14:textId="77777777" w:rsidR="009C0BBE" w:rsidRPr="00932864" w:rsidRDefault="009C0BBE" w:rsidP="004821E5">
      <w:pPr>
        <w:spacing w:after="0" w:line="240" w:lineRule="auto"/>
        <w:rPr>
          <w:rFonts w:cstheme="minorHAnsi"/>
        </w:rPr>
      </w:pPr>
      <w:proofErr w:type="spellStart"/>
      <w:r w:rsidRPr="009B24FF">
        <w:rPr>
          <w:rFonts w:cstheme="minorHAnsi"/>
          <w:vertAlign w:val="superscript"/>
        </w:rPr>
        <w:t>f</w:t>
      </w:r>
      <w:r>
        <w:rPr>
          <w:rFonts w:cstheme="minorHAnsi"/>
        </w:rPr>
        <w:t>The</w:t>
      </w:r>
      <w:proofErr w:type="spellEnd"/>
      <w:r>
        <w:rPr>
          <w:rFonts w:cstheme="minorHAnsi"/>
        </w:rPr>
        <w:t xml:space="preserve"> Skaggs Institute for Chemical Biology, The Scripps Research Institute, La Jolla, CA 92037</w:t>
      </w:r>
    </w:p>
    <w:p w14:paraId="2C906B18" w14:textId="77777777" w:rsidR="009C0BBE" w:rsidRDefault="009C0BBE" w:rsidP="004821E5">
      <w:pPr>
        <w:spacing w:after="0" w:line="240" w:lineRule="auto"/>
        <w:rPr>
          <w:rFonts w:cstheme="minorHAnsi"/>
        </w:rPr>
      </w:pPr>
      <w:proofErr w:type="spellStart"/>
      <w:r>
        <w:rPr>
          <w:rFonts w:cstheme="minorHAnsi"/>
          <w:vertAlign w:val="superscript"/>
        </w:rPr>
        <w:t>g</w:t>
      </w:r>
      <w:r>
        <w:rPr>
          <w:rFonts w:cstheme="minorHAnsi"/>
        </w:rPr>
        <w:t>Section</w:t>
      </w:r>
      <w:proofErr w:type="spellEnd"/>
      <w:r>
        <w:rPr>
          <w:rFonts w:cstheme="minorHAnsi"/>
        </w:rPr>
        <w:t xml:space="preserve"> of Hematology and Medical Oncology, D</w:t>
      </w:r>
      <w:r w:rsidRPr="00932864">
        <w:rPr>
          <w:rFonts w:cstheme="minorHAnsi"/>
        </w:rPr>
        <w:t xml:space="preserve">epartment of </w:t>
      </w:r>
      <w:r>
        <w:rPr>
          <w:rFonts w:cstheme="minorHAnsi"/>
        </w:rPr>
        <w:t>Medicine</w:t>
      </w:r>
      <w:r w:rsidRPr="00932864">
        <w:rPr>
          <w:rFonts w:cstheme="minorHAnsi"/>
        </w:rPr>
        <w:t>, Boston University School of Medicine, Boston, MA 02118</w:t>
      </w:r>
    </w:p>
    <w:p w14:paraId="3B6947D1" w14:textId="77777777" w:rsidR="009C0BBE" w:rsidRPr="00932864" w:rsidRDefault="009C0BBE" w:rsidP="004821E5">
      <w:pPr>
        <w:spacing w:after="0" w:line="240" w:lineRule="auto"/>
        <w:rPr>
          <w:rFonts w:cstheme="minorHAnsi"/>
        </w:rPr>
      </w:pPr>
      <w:proofErr w:type="spellStart"/>
      <w:r>
        <w:rPr>
          <w:rFonts w:cstheme="minorHAnsi"/>
          <w:vertAlign w:val="superscript"/>
        </w:rPr>
        <w:t>h</w:t>
      </w:r>
      <w:r>
        <w:rPr>
          <w:rFonts w:cstheme="minorHAnsi"/>
        </w:rPr>
        <w:t>The</w:t>
      </w:r>
      <w:proofErr w:type="spellEnd"/>
      <w:r>
        <w:rPr>
          <w:rFonts w:cstheme="minorHAnsi"/>
        </w:rPr>
        <w:t xml:space="preserve"> Amyloidosis Center</w:t>
      </w:r>
      <w:r w:rsidRPr="00932864">
        <w:rPr>
          <w:rFonts w:cstheme="minorHAnsi"/>
        </w:rPr>
        <w:t>, Boston University School of Medicine, Boston, MA 02118</w:t>
      </w:r>
    </w:p>
    <w:p w14:paraId="50F4FD6F" w14:textId="77777777" w:rsidR="009C0BBE" w:rsidRPr="00932864" w:rsidRDefault="009C0BBE" w:rsidP="004821E5">
      <w:pPr>
        <w:spacing w:after="0" w:line="240" w:lineRule="auto"/>
        <w:rPr>
          <w:rFonts w:cstheme="minorHAnsi"/>
        </w:rPr>
      </w:pPr>
    </w:p>
    <w:p w14:paraId="61AB635D" w14:textId="77777777" w:rsidR="009C0BBE" w:rsidRDefault="009C0BBE" w:rsidP="004821E5">
      <w:pPr>
        <w:spacing w:after="0" w:line="240" w:lineRule="auto"/>
      </w:pPr>
      <w:r>
        <w:t>† identifies co first-authors</w:t>
      </w:r>
    </w:p>
    <w:p w14:paraId="75938ADE" w14:textId="3840E121" w:rsidR="009C0BBE" w:rsidRDefault="009C0BBE" w:rsidP="009C0BBE">
      <w:pPr>
        <w:spacing w:after="0" w:line="240" w:lineRule="auto"/>
        <w:rPr>
          <w:rStyle w:val="Hyperlink"/>
        </w:rPr>
      </w:pPr>
      <w:r>
        <w:t xml:space="preserve">* identifies corresponding authors:  gjmorgan@bu.edu; </w:t>
      </w:r>
      <w:r w:rsidRPr="004821E5">
        <w:t>forli@scripps.edu</w:t>
      </w:r>
      <w:r>
        <w:t xml:space="preserve">; </w:t>
      </w:r>
      <w:r w:rsidRPr="004821E5">
        <w:t>jkelly@scripps.edu</w:t>
      </w:r>
    </w:p>
    <w:p w14:paraId="45F4533F" w14:textId="149BBC04" w:rsidR="009C0BBE" w:rsidRDefault="009C0BBE" w:rsidP="009C0BBE">
      <w:pPr>
        <w:spacing w:after="0" w:line="240" w:lineRule="auto"/>
      </w:pPr>
    </w:p>
    <w:p w14:paraId="358896AF" w14:textId="54097803" w:rsidR="009C0BBE" w:rsidRDefault="009C0BBE" w:rsidP="009C0BBE">
      <w:pPr>
        <w:spacing w:after="0" w:line="240" w:lineRule="auto"/>
      </w:pPr>
    </w:p>
    <w:p w14:paraId="0A4DED06" w14:textId="6A8AC22A" w:rsidR="009C0BBE" w:rsidRDefault="009C0BBE" w:rsidP="009C0BBE">
      <w:pPr>
        <w:spacing w:after="0" w:line="240" w:lineRule="auto"/>
      </w:pPr>
    </w:p>
    <w:p w14:paraId="7BD6D42A" w14:textId="77777777" w:rsidR="009C0BBE" w:rsidRDefault="009C0BBE" w:rsidP="009C0BBE">
      <w:pPr>
        <w:spacing w:after="0" w:line="240" w:lineRule="auto"/>
      </w:pPr>
    </w:p>
    <w:p w14:paraId="7DDAECE9" w14:textId="77777777" w:rsidR="009C0BBE" w:rsidRPr="004821E5" w:rsidRDefault="009C0BBE" w:rsidP="004821E5">
      <w:pPr>
        <w:spacing w:after="0" w:line="240" w:lineRule="auto"/>
      </w:pPr>
    </w:p>
    <w:p w14:paraId="52190600" w14:textId="0B0D03BD" w:rsidR="009C0BBE" w:rsidRDefault="009C0BBE" w:rsidP="009C0BBE">
      <w:pPr>
        <w:pStyle w:val="Heading2"/>
      </w:pPr>
      <w:r>
        <w:t>Table of Contents</w:t>
      </w:r>
    </w:p>
    <w:p w14:paraId="0D55327E" w14:textId="3D7D524B" w:rsidR="009C0BBE" w:rsidRDefault="009C0BBE" w:rsidP="009C0BBE">
      <w:r>
        <w:t xml:space="preserve">Materials and Methods </w:t>
      </w:r>
      <w:r>
        <w:tab/>
      </w:r>
      <w:r>
        <w:tab/>
      </w:r>
      <w:r>
        <w:tab/>
      </w:r>
      <w:r>
        <w:tab/>
      </w:r>
      <w:r>
        <w:tab/>
      </w:r>
      <w:r>
        <w:tab/>
      </w:r>
      <w:r>
        <w:tab/>
      </w:r>
      <w:r>
        <w:tab/>
      </w:r>
      <w:r>
        <w:tab/>
        <w:t>Pages S2 – S3</w:t>
      </w:r>
    </w:p>
    <w:p w14:paraId="6D78B8DE" w14:textId="1CFE623D" w:rsidR="009C0BBE" w:rsidRDefault="009C0BBE" w:rsidP="009C0BBE">
      <w:r>
        <w:t xml:space="preserve">Supplementary Figures (Table S1; Figures S1 – S6) </w:t>
      </w:r>
      <w:r>
        <w:tab/>
      </w:r>
      <w:r>
        <w:tab/>
      </w:r>
      <w:r>
        <w:tab/>
      </w:r>
      <w:r>
        <w:tab/>
      </w:r>
      <w:r>
        <w:tab/>
        <w:t>Pages S4 – S10</w:t>
      </w:r>
    </w:p>
    <w:p w14:paraId="64DAF67C" w14:textId="5DC59925" w:rsidR="009C0BBE" w:rsidRDefault="009C0BBE" w:rsidP="004821E5">
      <w:r>
        <w:t xml:space="preserve">Supplementary References </w:t>
      </w:r>
      <w:r>
        <w:tab/>
      </w:r>
      <w:r>
        <w:tab/>
      </w:r>
      <w:r>
        <w:tab/>
      </w:r>
      <w:r>
        <w:tab/>
      </w:r>
      <w:r>
        <w:tab/>
      </w:r>
      <w:r>
        <w:tab/>
      </w:r>
      <w:r>
        <w:tab/>
      </w:r>
      <w:r>
        <w:tab/>
        <w:t>Page S11</w:t>
      </w:r>
    </w:p>
    <w:p w14:paraId="66D14ABF" w14:textId="45518EAA" w:rsidR="006D0A25" w:rsidRDefault="006D0A25" w:rsidP="00C82701">
      <w:pPr>
        <w:pStyle w:val="Heading2"/>
      </w:pPr>
      <w:r>
        <w:lastRenderedPageBreak/>
        <w:t>Materials and Methods</w:t>
      </w:r>
    </w:p>
    <w:p w14:paraId="062D741B" w14:textId="145C0B30" w:rsidR="006D0A25" w:rsidRDefault="006D0A25" w:rsidP="00C82701">
      <w:pPr>
        <w:spacing w:line="360" w:lineRule="auto"/>
      </w:pPr>
      <w:r>
        <w:t xml:space="preserve">Recombinant human LCs were expressed in </w:t>
      </w:r>
      <w:r w:rsidRPr="00237853">
        <w:rPr>
          <w:i/>
        </w:rPr>
        <w:t>E. coli</w:t>
      </w:r>
      <w:r>
        <w:t xml:space="preserve"> as inclusion bodies, refolded and purified as previously described </w:t>
      </w:r>
      <w:r>
        <w:fldChar w:fldCharType="begin">
          <w:fldData xml:space="preserve">PEVuZE5vdGU+PENpdGU+PEF1dGhvcj5Nb3JnYW48L0F1dGhvcj48WWVhcj4yMDE2PC9ZZWFyPjxS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</w:fldData>
        </w:fldChar>
      </w:r>
      <w:r w:rsidR="00626C23">
        <w:instrText xml:space="preserve"> ADDIN EN.CITE </w:instrText>
      </w:r>
      <w:r w:rsidR="00626C23">
        <w:fldChar w:fldCharType="begin">
          <w:fldData xml:space="preserve">PEVuZE5vdGU+PENpdGU+PEF1dGhvcj5Nb3JnYW48L0F1dGhvcj48WWVhcj4yMDE2PC9ZZWFyPjxS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</w:fldData>
        </w:fldChar>
      </w:r>
      <w:r w:rsidR="00626C23">
        <w:instrText xml:space="preserve"> ADDIN EN.CITE.DATA </w:instrText>
      </w:r>
      <w:r w:rsidR="00626C23">
        <w:fldChar w:fldCharType="end"/>
      </w:r>
      <w:r>
        <w:fldChar w:fldCharType="separate"/>
      </w:r>
      <w:r w:rsidR="00626C23">
        <w:rPr>
          <w:noProof/>
        </w:rPr>
        <w:t>[1, 2]</w:t>
      </w:r>
      <w:r>
        <w:fldChar w:fldCharType="end"/>
      </w:r>
      <w:r>
        <w:t xml:space="preserve">. Compounds </w:t>
      </w:r>
      <w:r w:rsidRPr="005038E0">
        <w:rPr>
          <w:b/>
          <w:bCs/>
        </w:rPr>
        <w:t>7</w:t>
      </w:r>
      <w:r>
        <w:t xml:space="preserve"> and </w:t>
      </w:r>
      <w:r w:rsidRPr="005038E0">
        <w:rPr>
          <w:b/>
          <w:bCs/>
        </w:rPr>
        <w:t>8</w:t>
      </w:r>
      <w:r>
        <w:t xml:space="preserve"> were purchased from Enamine </w:t>
      </w:r>
      <w:r w:rsidR="00367977">
        <w:t>(</w:t>
      </w:r>
      <w:r w:rsidR="00367977" w:rsidRPr="00367977">
        <w:t>Monmouth Jct., NJ</w:t>
      </w:r>
      <w:r w:rsidR="00367977">
        <w:t xml:space="preserve">) </w:t>
      </w:r>
      <w:r>
        <w:t>as mixtures of stereoisomers.</w:t>
      </w:r>
    </w:p>
    <w:p w14:paraId="18CBE6CF" w14:textId="77777777" w:rsidR="006D0A25" w:rsidRPr="00932864" w:rsidRDefault="006D0A25" w:rsidP="00C82701">
      <w:pPr>
        <w:spacing w:line="360" w:lineRule="auto"/>
        <w:rPr>
          <w:b/>
          <w:bCs/>
        </w:rPr>
      </w:pPr>
      <w:r w:rsidRPr="00932864">
        <w:rPr>
          <w:b/>
          <w:bCs/>
        </w:rPr>
        <w:t>Computational</w:t>
      </w:r>
    </w:p>
    <w:p w14:paraId="6162531D" w14:textId="236ED03D" w:rsidR="006D0A25" w:rsidRDefault="006D0A25" w:rsidP="00C82701">
      <w:pPr>
        <w:spacing w:line="360" w:lineRule="auto"/>
      </w:pPr>
      <w:r>
        <w:t xml:space="preserve">Molecular docking was performed with </w:t>
      </w:r>
      <w:proofErr w:type="spellStart"/>
      <w:r>
        <w:t>Autodock</w:t>
      </w:r>
      <w:proofErr w:type="spellEnd"/>
      <w:r>
        <w:t xml:space="preserve"> Vina 1.1.2. The input files of the hit molecules were prepared using </w:t>
      </w:r>
      <w:proofErr w:type="spellStart"/>
      <w:r>
        <w:t>OpenBabel</w:t>
      </w:r>
      <w:proofErr w:type="spellEnd"/>
      <w:r>
        <w:t xml:space="preserve"> versions 2.3.2</w:t>
      </w:r>
      <w:bookmarkStart w:id="0" w:name="_GoBack"/>
      <w:bookmarkEnd w:id="0"/>
      <w:r>
        <w:t>. This process includes generating 3D coordinates, atom typing and deciding which bonds can be rotated during dockin</w:t>
      </w:r>
      <w:r w:rsidR="00EE0D85">
        <w:t>g.</w:t>
      </w:r>
      <w:r>
        <w:t xml:space="preserve"> We inspected and manually edited 3D coordinates of the small molecules using Avogadro 1.1.1. The model for the light chain dimer was identical to PDB entry 6MG5, which was not yet published when the docking was performed. A single explicit water was kept in the receptor, corresponding to water 405 in chain A of PDB entry 6MG5. This water does not make hydrogen bonds with any of the hit molecules. Atom typing, hydrogen addition and input file preparation for the light chain was done by </w:t>
      </w:r>
      <w:proofErr w:type="spellStart"/>
      <w:r>
        <w:t>OpenBabel</w:t>
      </w:r>
      <w:proofErr w:type="spellEnd"/>
      <w:r>
        <w:t xml:space="preserve"> according to the standard preparation protocol </w:t>
      </w:r>
      <w:r>
        <w:fldChar w:fldCharType="begin"/>
      </w:r>
      <w:r w:rsidR="00626C23">
        <w:instrText xml:space="preserve"> ADDIN EN.CITE &lt;EndNote&gt;&lt;Cite&gt;&lt;Author&gt;Forli&lt;/Author&gt;&lt;Year&gt;2016&lt;/Year&gt;&lt;RecNum&gt;24&lt;/RecNum&gt;&lt;DisplayText&gt;[3]&lt;/DisplayText&gt;&lt;record&gt;&lt;rec-number&gt;24&lt;/rec-number&gt;&lt;foreign-keys&gt;&lt;key app="EN" db-id="2ap2vedd30rzvzevvxw5axpi9af0rtvsv929" timestamp="1587510126"&gt;24&lt;/key&gt;&lt;/foreign-keys&gt;&lt;ref-type name="Journal Article"&gt;17&lt;/ref-type&gt;&lt;contributors&gt;&lt;authors&gt;&lt;author&gt;Forli, Stefano&lt;/author&gt;&lt;author&gt;Huey, Ruth&lt;/author&gt;&lt;author&gt;Pique, Michael E.&lt;/author&gt;&lt;author&gt;Sanner, Michel F.&lt;/author&gt;&lt;author&gt;Goodsell, David S.&lt;/author&gt;&lt;author&gt;Olson, Arthur J.&lt;/author&gt;&lt;/authors&gt;&lt;/contributors&gt;&lt;titles&gt;&lt;title&gt;Computational protein–ligand docking and virtual drug screening with the AutoDock suite&lt;/title&gt;&lt;secondary-title&gt;Nature Protocols&lt;/secondary-title&gt;&lt;/titles&gt;&lt;periodical&gt;&lt;full-title&gt;Nature Protocols&lt;/full-title&gt;&lt;/periodical&gt;&lt;pages&gt;905-919&lt;/pages&gt;&lt;volume&gt;11&lt;/volume&gt;&lt;number&gt;5&lt;/number&gt;&lt;dates&gt;&lt;year&gt;2016&lt;/year&gt;&lt;pub-dates&gt;&lt;date&gt;2016/05/01&lt;/date&gt;&lt;/pub-dates&gt;&lt;/dates&gt;&lt;isbn&gt;1750-2799&lt;/isbn&gt;&lt;urls&gt;&lt;related-urls&gt;&lt;url&gt;https://doi.org/10.1038/nprot.2016.051&lt;/url&gt;&lt;/related-urls&gt;&lt;/urls&gt;&lt;electronic-resource-num&gt;10.1038/nprot.2016.051&lt;/electronic-resource-num&gt;&lt;/record&gt;&lt;/Cite&gt;&lt;/EndNote&gt;</w:instrText>
      </w:r>
      <w:r>
        <w:fldChar w:fldCharType="separate"/>
      </w:r>
      <w:r w:rsidR="00626C23">
        <w:rPr>
          <w:noProof/>
        </w:rPr>
        <w:t>[3]</w:t>
      </w:r>
      <w:r>
        <w:fldChar w:fldCharType="end"/>
      </w:r>
      <w:r>
        <w:t xml:space="preserve">. The search space for docking was a cube of 25x25x25 </w:t>
      </w:r>
      <w:r w:rsidR="00367977">
        <w:t>a</w:t>
      </w:r>
      <w:r>
        <w:t>ngstroms, centered at x=0, y=-22 and z=35</w:t>
      </w:r>
      <w:r w:rsidR="00272838">
        <w:t xml:space="preserve"> </w:t>
      </w:r>
      <w:r w:rsidR="00272838">
        <w:rPr>
          <w:rFonts w:cstheme="minorHAnsi"/>
        </w:rPr>
        <w:t>Å</w:t>
      </w:r>
      <w:r>
        <w:t>, defined relative to PDB entry 6MG5.</w:t>
      </w:r>
    </w:p>
    <w:p w14:paraId="141B570E" w14:textId="77777777" w:rsidR="006D0A25" w:rsidRPr="00932864" w:rsidRDefault="006D0A25" w:rsidP="00C82701">
      <w:pPr>
        <w:spacing w:line="360" w:lineRule="auto"/>
        <w:rPr>
          <w:b/>
          <w:bCs/>
        </w:rPr>
      </w:pPr>
      <w:r w:rsidRPr="00932864">
        <w:rPr>
          <w:b/>
          <w:bCs/>
        </w:rPr>
        <w:t>Analytical ultracentrifugation (AUC)</w:t>
      </w:r>
    </w:p>
    <w:p w14:paraId="77E76D8E" w14:textId="7BEA69F3" w:rsidR="006D0A25" w:rsidRDefault="006D0A25" w:rsidP="00C82701">
      <w:pPr>
        <w:spacing w:line="360" w:lineRule="auto"/>
      </w:pPr>
      <w:r>
        <w:t xml:space="preserve">Small molecule in 1% DMSO vehicle or vehicle alone was added to 10 µM WIL-FL C214S in PBS to a final concentration of 100 µM. Sedimentation velocity experiments were recorded on a Beckman XL-1 analytical ultracentrifuge at 50,000 </w:t>
      </w:r>
      <w:r w:rsidRPr="00B43C93">
        <w:t>rpm at 20</w:t>
      </w:r>
      <w:r>
        <w:t xml:space="preserve"> </w:t>
      </w:r>
      <w:r>
        <w:rPr>
          <w:rFonts w:cstheme="minorHAnsi"/>
        </w:rPr>
        <w:t>°</w:t>
      </w:r>
      <w:r>
        <w:t xml:space="preserve">C. Sedimentation was measured by absorbance at 280 nm. Data were processed using </w:t>
      </w:r>
      <w:proofErr w:type="spellStart"/>
      <w:r>
        <w:t>SedFit</w:t>
      </w:r>
      <w:proofErr w:type="spellEnd"/>
      <w:r>
        <w:t xml:space="preserve"> </w:t>
      </w:r>
      <w:r>
        <w:fldChar w:fldCharType="begin"/>
      </w:r>
      <w:r w:rsidR="00626C23">
        <w:instrText xml:space="preserve"> ADDIN EN.CITE &lt;EndNote&gt;&lt;Cite&gt;&lt;Author&gt;Schuck&lt;/Author&gt;&lt;Year&gt;2000&lt;/Year&gt;&lt;RecNum&gt;23&lt;/RecNum&gt;&lt;DisplayText&gt;[4]&lt;/DisplayText&gt;&lt;record&gt;&lt;rec-number&gt;23&lt;/rec-number&gt;&lt;foreign-keys&gt;&lt;key app="EN" db-id="2ap2vedd30rzvzevvxw5axpi9af0rtvsv929" timestamp="1587510112"&gt;23&lt;/key&gt;&lt;/foreign-keys&gt;&lt;ref-type name="Journal Article"&gt;17&lt;/ref-type&gt;&lt;contributors&gt;&lt;authors&gt;&lt;author&gt;Schuck, P.&lt;/author&gt;&lt;/authors&gt;&lt;/contributors&gt;&lt;auth-address&gt;Molecular Interactions Resource, Bioengineering and Physical Science Program, ORS, National Institutes of Health, Bethesda, Maryland 20892, USA. pschuck@helix.nih.gov&lt;/auth-address&gt;&lt;titles&gt;&lt;title&gt;Size-distribution analysis of macromolecules by sedimentation velocity ultracentrifugation and lamm equation modeling&lt;/title&gt;&lt;secondary-title&gt;Biophys J&lt;/secondary-title&gt;&lt;alt-title&gt;Biophysical Journal&lt;/alt-title&gt;&lt;/titles&gt;&lt;periodical&gt;&lt;full-title&gt;Biophys J&lt;/full-title&gt;&lt;abbr-1&gt;Biophysical Journal&lt;/abbr-1&gt;&lt;/periodical&gt;&lt;alt-periodical&gt;&lt;full-title&gt;Biophys J&lt;/full-title&gt;&lt;abbr-1&gt;Biophysical Journal&lt;/abbr-1&gt;&lt;/alt-periodical&gt;&lt;pages&gt;1606-19&lt;/pages&gt;&lt;volume&gt;78&lt;/volume&gt;&lt;number&gt;3&lt;/number&gt;&lt;edition&gt;2000/02/29&lt;/edition&gt;&lt;keywords&gt;&lt;keyword&gt;Confidence Intervals&lt;/keyword&gt;&lt;keyword&gt;Diffusion&lt;/keyword&gt;&lt;keyword&gt;Models, Theoretical&lt;/keyword&gt;&lt;keyword&gt;Molecular Weight&lt;/keyword&gt;&lt;keyword&gt;Proteins/*chemistry/*isolation &amp;amp; purification&lt;/keyword&gt;&lt;keyword&gt;Software&lt;/keyword&gt;&lt;keyword&gt;Ultracentrifugation/*methods&lt;/keyword&gt;&lt;/keywords&gt;&lt;dates&gt;&lt;year&gt;2000&lt;/year&gt;&lt;pub-dates&gt;&lt;date&gt;Mar&lt;/date&gt;&lt;/pub-dates&gt;&lt;/dates&gt;&lt;isbn&gt;0006-3495 (Print)&amp;#xD;0006-3495 (Linking)&lt;/isbn&gt;&lt;accession-num&gt;10692345&lt;/accession-num&gt;&lt;urls&gt;&lt;related-urls&gt;&lt;url&gt;http://www.ncbi.nlm.nih.gov/pubmed/10692345&lt;/url&gt;&lt;/related-urls&gt;&lt;/urls&gt;&lt;custom2&gt;1300758&lt;/custom2&gt;&lt;electronic-resource-num&gt;10.1016/S0006-3495(00)76713-0&lt;/electronic-resource-num&gt;&lt;language&gt;eng&lt;/language&gt;&lt;/record&gt;&lt;/Cite&gt;&lt;/EndNote&gt;</w:instrText>
      </w:r>
      <w:r>
        <w:fldChar w:fldCharType="separate"/>
      </w:r>
      <w:r w:rsidR="00626C23">
        <w:rPr>
          <w:noProof/>
        </w:rPr>
        <w:t>[4]</w:t>
      </w:r>
      <w:r>
        <w:fldChar w:fldCharType="end"/>
      </w:r>
      <w:r>
        <w:t>.</w:t>
      </w:r>
    </w:p>
    <w:p w14:paraId="0462C6A4" w14:textId="77777777" w:rsidR="006D0A25" w:rsidRPr="00932864" w:rsidRDefault="006D0A25" w:rsidP="00C82701">
      <w:pPr>
        <w:spacing w:line="360" w:lineRule="auto"/>
        <w:rPr>
          <w:b/>
          <w:bCs/>
        </w:rPr>
      </w:pPr>
      <w:r w:rsidRPr="00932864">
        <w:rPr>
          <w:b/>
          <w:bCs/>
        </w:rPr>
        <w:t>Solution nuclear magnetic resonance (NMR)</w:t>
      </w:r>
    </w:p>
    <w:p w14:paraId="5C6B4456" w14:textId="0156A793" w:rsidR="006D0A25" w:rsidRDefault="006D0A25" w:rsidP="00C82701">
      <w:pPr>
        <w:spacing w:line="360" w:lineRule="auto"/>
        <w:rPr>
          <w:bCs/>
          <w:szCs w:val="24"/>
        </w:rPr>
      </w:pPr>
      <w:r w:rsidRPr="00E534E9">
        <w:t xml:space="preserve">NMR </w:t>
      </w:r>
      <w:r>
        <w:t>spectra were measured</w:t>
      </w:r>
      <w:r w:rsidRPr="00E534E9">
        <w:t xml:space="preserve"> on a Bruker </w:t>
      </w:r>
      <w:proofErr w:type="spellStart"/>
      <w:r w:rsidRPr="00E534E9">
        <w:t>Avance</w:t>
      </w:r>
      <w:proofErr w:type="spellEnd"/>
      <w:r w:rsidRPr="00E534E9">
        <w:t xml:space="preserve"> III HD </w:t>
      </w:r>
      <w:r>
        <w:t>14</w:t>
      </w:r>
      <w:r w:rsidRPr="00E534E9">
        <w:t>.</w:t>
      </w:r>
      <w:r>
        <w:t xml:space="preserve">1 </w:t>
      </w:r>
      <w:r w:rsidRPr="00E534E9">
        <w:t xml:space="preserve">T spectrometer equipped with a cryogenically cooled, </w:t>
      </w:r>
      <w:proofErr w:type="spellStart"/>
      <w:proofErr w:type="gramStart"/>
      <w:r>
        <w:t>x,y</w:t>
      </w:r>
      <w:proofErr w:type="gramEnd"/>
      <w:r>
        <w:t>,z</w:t>
      </w:r>
      <w:proofErr w:type="spellEnd"/>
      <w:r>
        <w:t xml:space="preserve"> </w:t>
      </w:r>
      <w:r w:rsidRPr="00E534E9">
        <w:t>pulse-field gradient triple-resonance probe.</w:t>
      </w:r>
      <w:r>
        <w:t xml:space="preserve"> Spectra were recorded at 37°</w:t>
      </w:r>
      <w:r>
        <w:rPr>
          <w:vertAlign w:val="superscript"/>
        </w:rPr>
        <w:t xml:space="preserve"> </w:t>
      </w:r>
      <w:r>
        <w:t xml:space="preserve">C at </w:t>
      </w:r>
      <w:r w:rsidRPr="000A2235">
        <w:rPr>
          <w:bCs/>
          <w:szCs w:val="24"/>
        </w:rPr>
        <w:t>5</w:t>
      </w:r>
      <w:r>
        <w:rPr>
          <w:bCs/>
          <w:szCs w:val="24"/>
        </w:rPr>
        <w:t>0</w:t>
      </w:r>
      <w:r w:rsidRPr="000A2235">
        <w:rPr>
          <w:bCs/>
          <w:szCs w:val="24"/>
        </w:rPr>
        <w:t xml:space="preserve"> </w:t>
      </w:r>
      <w:r w:rsidRPr="000A2235">
        <w:rPr>
          <w:rFonts w:ascii="Symbol" w:hAnsi="Symbol"/>
          <w:bCs/>
          <w:szCs w:val="24"/>
        </w:rPr>
        <w:t></w:t>
      </w:r>
      <w:r w:rsidRPr="000A2235">
        <w:rPr>
          <w:bCs/>
          <w:szCs w:val="24"/>
        </w:rPr>
        <w:t xml:space="preserve">M </w:t>
      </w:r>
      <w:r>
        <w:t xml:space="preserve">LC concentration in </w:t>
      </w:r>
      <w:r w:rsidRPr="00EF4625">
        <w:rPr>
          <w:rFonts w:cstheme="minorHAnsi"/>
        </w:rPr>
        <w:t>50 mM B</w:t>
      </w:r>
      <w:r>
        <w:rPr>
          <w:rFonts w:cstheme="minorHAnsi"/>
        </w:rPr>
        <w:t>IS-TRIS</w:t>
      </w:r>
      <w:r w:rsidRPr="00EF4625">
        <w:rPr>
          <w:rFonts w:cstheme="minorHAnsi"/>
        </w:rPr>
        <w:t xml:space="preserve"> pH 6.4, 1 mM EDTA, 10% D</w:t>
      </w:r>
      <w:r w:rsidRPr="00EF4625">
        <w:rPr>
          <w:rFonts w:cstheme="minorHAnsi"/>
          <w:vertAlign w:val="subscript"/>
        </w:rPr>
        <w:t>2</w:t>
      </w:r>
      <w:r w:rsidRPr="00EF4625">
        <w:rPr>
          <w:rFonts w:cstheme="minorHAnsi"/>
        </w:rPr>
        <w:t>O</w:t>
      </w:r>
      <w:r>
        <w:rPr>
          <w:rFonts w:cstheme="minorHAnsi"/>
        </w:rPr>
        <w:t>,</w:t>
      </w:r>
      <w:r>
        <w:t xml:space="preserve"> 1% DMSO vehicle and 0.02% Pluronic F-127 detergent. The concentration of small molecule was 100 µM</w:t>
      </w:r>
      <w:r w:rsidRPr="000A2235">
        <w:rPr>
          <w:bCs/>
          <w:szCs w:val="24"/>
        </w:rPr>
        <w:t>.</w:t>
      </w:r>
    </w:p>
    <w:p w14:paraId="1A299161" w14:textId="77777777" w:rsidR="006D0A25" w:rsidRPr="00932864" w:rsidRDefault="006D0A25" w:rsidP="00C82701">
      <w:pPr>
        <w:spacing w:line="360" w:lineRule="auto"/>
        <w:rPr>
          <w:b/>
          <w:bCs/>
        </w:rPr>
      </w:pPr>
      <w:r w:rsidRPr="00932864">
        <w:rPr>
          <w:b/>
          <w:bCs/>
        </w:rPr>
        <w:t>Crystallography and structure determination</w:t>
      </w:r>
    </w:p>
    <w:p w14:paraId="47BAEC90" w14:textId="04C4B227" w:rsidR="006D0A25" w:rsidRDefault="006D0A25" w:rsidP="00C82701">
      <w:pPr>
        <w:spacing w:line="360" w:lineRule="auto"/>
      </w:pPr>
      <w:r w:rsidRPr="005038E0">
        <w:t>Crystals of JTO-FL were grown via sitting-drop vapor diffusion (</w:t>
      </w:r>
      <w:proofErr w:type="spellStart"/>
      <w:r w:rsidRPr="005038E0">
        <w:t>CrysChem</w:t>
      </w:r>
      <w:proofErr w:type="spellEnd"/>
      <w:r w:rsidRPr="005038E0">
        <w:t xml:space="preserve"> plates, Hampton Research, Aliso Viejo, CA) using a precipitant</w:t>
      </w:r>
      <w:r w:rsidRPr="005038E0">
        <w:rPr>
          <w:rFonts w:eastAsia="Times New Roman" w:cstheme="minorHAnsi"/>
        </w:rPr>
        <w:t xml:space="preserve"> consisting of 20% PEG 3350 and 0.25 M NH</w:t>
      </w:r>
      <w:r w:rsidRPr="005038E0">
        <w:rPr>
          <w:rFonts w:eastAsia="Times New Roman" w:cstheme="minorHAnsi"/>
          <w:vertAlign w:val="subscript"/>
        </w:rPr>
        <w:t>4</w:t>
      </w:r>
      <w:r w:rsidRPr="005038E0">
        <w:rPr>
          <w:rFonts w:eastAsia="Times New Roman" w:cstheme="minorHAnsi"/>
        </w:rPr>
        <w:t>H</w:t>
      </w:r>
      <w:r w:rsidRPr="005038E0">
        <w:rPr>
          <w:rFonts w:eastAsia="Times New Roman" w:cstheme="minorHAnsi"/>
          <w:vertAlign w:val="subscript"/>
        </w:rPr>
        <w:t>2</w:t>
      </w:r>
      <w:r w:rsidRPr="005038E0">
        <w:rPr>
          <w:rFonts w:eastAsia="Times New Roman" w:cstheme="minorHAnsi"/>
        </w:rPr>
        <w:t>PO</w:t>
      </w:r>
      <w:r w:rsidRPr="005038E0">
        <w:rPr>
          <w:rFonts w:eastAsia="Times New Roman" w:cstheme="minorHAnsi"/>
          <w:vertAlign w:val="subscript"/>
        </w:rPr>
        <w:t>4</w:t>
      </w:r>
      <w:r w:rsidRPr="005038E0">
        <w:rPr>
          <w:rFonts w:eastAsia="Times New Roman" w:cstheme="minorHAnsi"/>
        </w:rPr>
        <w:t xml:space="preserve"> at 23 °C. Drops were prepared by adding 2 µL precipitant to 2 µL protein (200 µM JTO-FL in PBS) without mixin</w:t>
      </w:r>
      <w:r w:rsidR="00EE0D85">
        <w:rPr>
          <w:rFonts w:eastAsia="Times New Roman" w:cstheme="minorHAnsi"/>
        </w:rPr>
        <w:t>g.</w:t>
      </w:r>
      <w:r w:rsidRPr="005038E0">
        <w:rPr>
          <w:rFonts w:eastAsia="Times New Roman" w:cstheme="minorHAnsi"/>
        </w:rPr>
        <w:t xml:space="preserve"> The reservoir contained 500 µL precipitant. The wells were sealed with clear tape, and diffraction-quality plate-shaped crystals appeared overnight, reaching </w:t>
      </w:r>
      <w:r w:rsidR="00DA3CE6">
        <w:rPr>
          <w:rFonts w:eastAsia="Times New Roman" w:cstheme="minorHAnsi"/>
        </w:rPr>
        <w:t xml:space="preserve">a </w:t>
      </w:r>
      <w:r w:rsidRPr="005038E0">
        <w:rPr>
          <w:rFonts w:eastAsia="Times New Roman" w:cstheme="minorHAnsi"/>
        </w:rPr>
        <w:t>maximum size in 3 days. To generate JTO-FL</w:t>
      </w:r>
      <w:r>
        <w:rPr>
          <w:rFonts w:ascii="Calibri" w:hAnsi="Calibri"/>
        </w:rPr>
        <w:t>•</w:t>
      </w:r>
      <w:r w:rsidRPr="005038E0">
        <w:rPr>
          <w:rFonts w:eastAsia="Times New Roman" w:cstheme="minorHAnsi"/>
          <w:b/>
          <w:bCs/>
        </w:rPr>
        <w:t>8</w:t>
      </w:r>
      <w:r w:rsidRPr="005038E0">
        <w:rPr>
          <w:rFonts w:eastAsia="Times New Roman" w:cstheme="minorHAnsi"/>
        </w:rPr>
        <w:t xml:space="preserve"> complexes, a stock solution of 100 mM ligand in DMSO was first diluted 10-fold in precipitant. </w:t>
      </w:r>
      <w:r w:rsidR="00272838">
        <w:rPr>
          <w:rFonts w:eastAsia="Times New Roman" w:cstheme="minorHAnsi"/>
        </w:rPr>
        <w:t>Therea</w:t>
      </w:r>
      <w:r w:rsidRPr="005038E0">
        <w:rPr>
          <w:rFonts w:eastAsia="Times New Roman" w:cstheme="minorHAnsi"/>
        </w:rPr>
        <w:t xml:space="preserve">fter, 0.25 µL of the ligand suspension was added to drops containing crystals, the plate resealed, and </w:t>
      </w:r>
      <w:r>
        <w:rPr>
          <w:rFonts w:eastAsia="Times New Roman" w:cstheme="minorHAnsi"/>
        </w:rPr>
        <w:t>incubated</w:t>
      </w:r>
      <w:r w:rsidRPr="005038E0">
        <w:rPr>
          <w:rFonts w:eastAsia="Times New Roman" w:cstheme="minorHAnsi"/>
        </w:rPr>
        <w:t xml:space="preserve"> at 23 °C for at least 3 days. Crystals were harvested and cryoprotected by brief immersion in a 1:3 solution of </w:t>
      </w:r>
      <w:proofErr w:type="spellStart"/>
      <w:proofErr w:type="gramStart"/>
      <w:r w:rsidRPr="005038E0">
        <w:rPr>
          <w:rFonts w:eastAsia="Times New Roman" w:cstheme="minorHAnsi"/>
        </w:rPr>
        <w:t>glycerol:precipitant</w:t>
      </w:r>
      <w:proofErr w:type="spellEnd"/>
      <w:proofErr w:type="gramEnd"/>
      <w:r w:rsidRPr="005038E0">
        <w:rPr>
          <w:rFonts w:eastAsia="Times New Roman" w:cstheme="minorHAnsi"/>
        </w:rPr>
        <w:t xml:space="preserve"> with 1.25 mM ligand (1.25% DMSO), then flash </w:t>
      </w:r>
      <w:r w:rsidR="00DA3CE6">
        <w:rPr>
          <w:rFonts w:eastAsia="Times New Roman" w:cstheme="minorHAnsi"/>
        </w:rPr>
        <w:t>cooled</w:t>
      </w:r>
      <w:r w:rsidRPr="005038E0">
        <w:rPr>
          <w:rFonts w:eastAsia="Times New Roman" w:cstheme="minorHAnsi"/>
        </w:rPr>
        <w:t xml:space="preserve"> in liquid nitrogen. Diffraction data were collected at beamline 5.0.3 at the Advanced Light Source, Lawrence Berkeley National Laboratory. Structure solution and refinement was </w:t>
      </w:r>
      <w:r w:rsidR="00272838">
        <w:rPr>
          <w:rFonts w:eastAsia="Times New Roman" w:cstheme="minorHAnsi"/>
        </w:rPr>
        <w:t>carried out</w:t>
      </w:r>
      <w:r w:rsidRPr="005038E0">
        <w:rPr>
          <w:rFonts w:eastAsia="Times New Roman" w:cstheme="minorHAnsi"/>
        </w:rPr>
        <w:t xml:space="preserve"> as previously described for JTO</w:t>
      </w:r>
      <w:r>
        <w:t>•</w:t>
      </w:r>
      <w:r w:rsidRPr="005038E0">
        <w:rPr>
          <w:rFonts w:eastAsia="Times New Roman" w:cstheme="minorHAnsi"/>
          <w:b/>
          <w:bCs/>
        </w:rPr>
        <w:t>1</w:t>
      </w:r>
      <w:r w:rsidRPr="005038E0">
        <w:rPr>
          <w:rFonts w:eastAsia="Times New Roman" w:cstheme="minorHAnsi"/>
        </w:rPr>
        <w:t xml:space="preserve"> </w:t>
      </w:r>
      <w:r>
        <w:rPr>
          <w:rFonts w:eastAsia="Times New Roman" w:cstheme="minorHAnsi"/>
        </w:rPr>
        <w:fldChar w:fldCharType="begin">
          <w:fldData xml:space="preserve">PEVuZE5vdGU+PENpdGU+PEF1dGhvcj5Nb3JnYW48L0F1dGhvcj48WWVhcj4yMDE5PC9ZZWFyPjxS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==
</w:fldData>
        </w:fldChar>
      </w:r>
      <w:r w:rsidR="00626C23">
        <w:rPr>
          <w:rFonts w:eastAsia="Times New Roman" w:cstheme="minorHAnsi"/>
        </w:rPr>
        <w:instrText xml:space="preserve"> ADDIN EN.CITE </w:instrText>
      </w:r>
      <w:r w:rsidR="00626C23">
        <w:rPr>
          <w:rFonts w:eastAsia="Times New Roman" w:cstheme="minorHAnsi"/>
        </w:rPr>
        <w:fldChar w:fldCharType="begin">
          <w:fldData xml:space="preserve">PEVuZE5vdGU+PENpdGU+PEF1dGhvcj5Nb3JnYW48L0F1dGhvcj48WWVhcj4yMDE5PC9ZZWFyPjxS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==
</w:fldData>
        </w:fldChar>
      </w:r>
      <w:r w:rsidR="00626C23">
        <w:rPr>
          <w:rFonts w:eastAsia="Times New Roman" w:cstheme="minorHAnsi"/>
        </w:rPr>
        <w:instrText xml:space="preserve"> ADDIN EN.CITE.DATA </w:instrText>
      </w:r>
      <w:r w:rsidR="00626C23">
        <w:rPr>
          <w:rFonts w:eastAsia="Times New Roman" w:cstheme="minorHAnsi"/>
        </w:rPr>
      </w:r>
      <w:r w:rsidR="00626C23">
        <w:rPr>
          <w:rFonts w:eastAsia="Times New Roman" w:cstheme="minorHAnsi"/>
        </w:rPr>
        <w:fldChar w:fldCharType="end"/>
      </w:r>
      <w:r>
        <w:rPr>
          <w:rFonts w:eastAsia="Times New Roman" w:cstheme="minorHAnsi"/>
        </w:rPr>
      </w:r>
      <w:r>
        <w:rPr>
          <w:rFonts w:eastAsia="Times New Roman" w:cstheme="minorHAnsi"/>
        </w:rPr>
        <w:fldChar w:fldCharType="separate"/>
      </w:r>
      <w:r w:rsidR="00626C23">
        <w:rPr>
          <w:rFonts w:eastAsia="Times New Roman" w:cstheme="minorHAnsi"/>
          <w:noProof/>
        </w:rPr>
        <w:t>[5]</w:t>
      </w:r>
      <w:r>
        <w:rPr>
          <w:rFonts w:eastAsia="Times New Roman" w:cstheme="minorHAnsi"/>
        </w:rPr>
        <w:fldChar w:fldCharType="end"/>
      </w:r>
      <w:r w:rsidRPr="00AB7BBA">
        <w:rPr>
          <w:rFonts w:eastAsia="Times New Roman" w:cstheme="minorHAnsi"/>
        </w:rPr>
        <w:t>.</w:t>
      </w:r>
      <w:r w:rsidRPr="005038E0">
        <w:rPr>
          <w:rFonts w:eastAsia="Times New Roman" w:cstheme="minorHAnsi"/>
        </w:rPr>
        <w:t xml:space="preserve"> The refined model was deposited to the Protein Data Bank under accession code </w:t>
      </w:r>
      <w:r>
        <w:rPr>
          <w:rFonts w:eastAsia="Times New Roman" w:cstheme="minorHAnsi"/>
        </w:rPr>
        <w:t>6W4Y</w:t>
      </w:r>
      <w:r w:rsidRPr="005038E0">
        <w:rPr>
          <w:rFonts w:eastAsia="Times New Roman" w:cstheme="minorHAnsi"/>
        </w:rPr>
        <w:t>.</w:t>
      </w:r>
    </w:p>
    <w:p w14:paraId="69121E3C" w14:textId="77777777" w:rsidR="006D0A25" w:rsidRPr="00932864" w:rsidRDefault="006D0A25" w:rsidP="00C82701">
      <w:pPr>
        <w:spacing w:line="360" w:lineRule="auto"/>
        <w:rPr>
          <w:b/>
          <w:bCs/>
        </w:rPr>
      </w:pPr>
      <w:r w:rsidRPr="00932864">
        <w:rPr>
          <w:b/>
          <w:bCs/>
        </w:rPr>
        <w:t>Chiral resolution</w:t>
      </w:r>
    </w:p>
    <w:p w14:paraId="771EE066" w14:textId="62290425" w:rsidR="006D0A25" w:rsidRDefault="006D0A25" w:rsidP="00C82701">
      <w:pPr>
        <w:spacing w:line="360" w:lineRule="auto"/>
      </w:pPr>
      <w:r>
        <w:t>The enantiomers of</w:t>
      </w:r>
      <w:r w:rsidRPr="005038E0">
        <w:rPr>
          <w:b/>
          <w:bCs/>
        </w:rPr>
        <w:t xml:space="preserve"> 8</w:t>
      </w:r>
      <w:r>
        <w:t xml:space="preserve"> were separated on a Waters UPC2 SFC with a Daicel IA column (3 µm, 4.6</w:t>
      </w:r>
      <w:r w:rsidR="003C71A3">
        <w:t xml:space="preserve"> </w:t>
      </w:r>
      <w:r>
        <w:t>x</w:t>
      </w:r>
      <w:r w:rsidR="003C71A3">
        <w:t xml:space="preserve"> </w:t>
      </w:r>
      <w:r>
        <w:t>250 mm) under isocratic conditions (4 mL/min, 30% MeOH / CO</w:t>
      </w:r>
      <w:r>
        <w:rPr>
          <w:vertAlign w:val="subscript"/>
        </w:rPr>
        <w:t>2</w:t>
      </w:r>
      <w:r>
        <w:t>, 1600 psi backpressure) at 30 °C. The enantiomers were detected by UV absorbance (265 nm) and manually fractionated. After separation, t</w:t>
      </w:r>
      <w:r w:rsidRPr="00030F25">
        <w:t xml:space="preserve">he </w:t>
      </w:r>
      <w:r>
        <w:t>individual enantiomers were</w:t>
      </w:r>
      <w:r w:rsidRPr="00030F25">
        <w:t xml:space="preserve"> analyzed </w:t>
      </w:r>
      <w:r w:rsidR="00272838">
        <w:t xml:space="preserve">as </w:t>
      </w:r>
      <w:proofErr w:type="spellStart"/>
      <w:proofErr w:type="gramStart"/>
      <w:r w:rsidR="00272838">
        <w:t>above,but</w:t>
      </w:r>
      <w:proofErr w:type="spellEnd"/>
      <w:proofErr w:type="gramEnd"/>
      <w:r w:rsidRPr="00030F25">
        <w:t xml:space="preserve"> were detected by UV </w:t>
      </w:r>
      <w:r>
        <w:t>absorbance</w:t>
      </w:r>
      <w:r w:rsidR="00272838">
        <w:t xml:space="preserve"> at</w:t>
      </w:r>
      <w:r w:rsidRPr="00030F25">
        <w:t xml:space="preserve"> 245 nm.</w:t>
      </w:r>
    </w:p>
    <w:p w14:paraId="7693ABE0" w14:textId="77777777" w:rsidR="006D0A25" w:rsidRPr="00932864" w:rsidRDefault="006D0A25" w:rsidP="00C82701">
      <w:pPr>
        <w:spacing w:line="360" w:lineRule="auto"/>
        <w:rPr>
          <w:b/>
          <w:bCs/>
        </w:rPr>
      </w:pPr>
      <w:r w:rsidRPr="00932864">
        <w:rPr>
          <w:b/>
          <w:bCs/>
        </w:rPr>
        <w:t>Protease sensitivity assay</w:t>
      </w:r>
    </w:p>
    <w:p w14:paraId="1FA061B6" w14:textId="05D4C3D4" w:rsidR="003C71A3" w:rsidRDefault="006D0A25" w:rsidP="00C82701">
      <w:pPr>
        <w:spacing w:line="360" w:lineRule="auto"/>
      </w:pPr>
      <w:r>
        <w:t xml:space="preserve">Proteolysis assays were performed similarly as previously described </w:t>
      </w:r>
      <w:r>
        <w:fldChar w:fldCharType="begin">
          <w:fldData xml:space="preserve">PEVuZE5vdGU+PENpdGU+PEF1dGhvcj5Nb3JnYW48L0F1dGhvcj48WWVhcj4yMDE5PC9ZZWFyPjxS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==
</w:fldData>
        </w:fldChar>
      </w:r>
      <w:r w:rsidR="00626C23">
        <w:instrText xml:space="preserve"> ADDIN EN.CITE </w:instrText>
      </w:r>
      <w:r w:rsidR="00626C23">
        <w:fldChar w:fldCharType="begin">
          <w:fldData xml:space="preserve">PEVuZE5vdGU+PENpdGU+PEF1dGhvcj5Nb3JnYW48L0F1dGhvcj48WWVhcj4yMDE5PC9ZZWFyPjxS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==
</w:fldData>
        </w:fldChar>
      </w:r>
      <w:r w:rsidR="00626C23">
        <w:instrText xml:space="preserve"> ADDIN EN.CITE.DATA </w:instrText>
      </w:r>
      <w:r w:rsidR="00626C23">
        <w:fldChar w:fldCharType="end"/>
      </w:r>
      <w:r>
        <w:fldChar w:fldCharType="separate"/>
      </w:r>
      <w:r w:rsidR="00626C23">
        <w:rPr>
          <w:noProof/>
        </w:rPr>
        <w:t>[5]</w:t>
      </w:r>
      <w:r>
        <w:fldChar w:fldCharType="end"/>
      </w:r>
      <w:r>
        <w:t xml:space="preserve">. Briefly, WIL-FL (5 µM) in phosphate-buffered saline (PBS, pH 7.4) + 0.02% Pluronic F-127 was incubated with proteinase K (50 </w:t>
      </w:r>
      <w:proofErr w:type="spellStart"/>
      <w:r>
        <w:t>nM</w:t>
      </w:r>
      <w:proofErr w:type="spellEnd"/>
      <w:r>
        <w:t xml:space="preserve">) with small molecule (100 µM) in 1% DMSO vehicle, or vehicle alone. After 2 hours at 37 °C, reactions were quenched with 2 mM phenylmethyl sulfonyl fluoride in methanol and centrifuged at 14,000 rpm for 2 minutes. Remaining WIL-FL was quantified by injecting 10 µL of the supernatant into a Waters </w:t>
      </w:r>
      <w:proofErr w:type="spellStart"/>
      <w:r>
        <w:t>Acquity</w:t>
      </w:r>
      <w:proofErr w:type="spellEnd"/>
      <w:r>
        <w:t xml:space="preserve"> H-Class Bio-UPLC (</w:t>
      </w:r>
      <w:r w:rsidR="00272838">
        <w:t>ultra-performance</w:t>
      </w:r>
      <w:r>
        <w:t xml:space="preserve"> liquid chromatography) instrument equipped with a BEH200 analytical size-exclusion column (1.7 µm, 4.6</w:t>
      </w:r>
      <w:r w:rsidR="003C71A3">
        <w:t xml:space="preserve"> </w:t>
      </w:r>
      <w:r>
        <w:t>x</w:t>
      </w:r>
      <w:r w:rsidR="003C71A3">
        <w:t xml:space="preserve"> </w:t>
      </w:r>
      <w:r>
        <w:t>150 mm) under isocratic conditions (0.2 mL/min, PBS + 1 mM EDTA, 2400 psi backpressure, 15 min</w:t>
      </w:r>
      <w:r w:rsidR="00D35902">
        <w:t xml:space="preserve"> run time</w:t>
      </w:r>
      <w:r>
        <w:t>), monitoring absorbance at 280 nm. Activity of each compound was determined by the fraction of WIL-FL remaining after proteolysis, compared to the WIL-FL dimer peak integration of the no protease control.</w:t>
      </w:r>
    </w:p>
    <w:p w14:paraId="2DAF4D96" w14:textId="77777777" w:rsidR="003C71A3" w:rsidRDefault="003C71A3">
      <w:pPr>
        <w:spacing w:line="259" w:lineRule="auto"/>
      </w:pPr>
      <w:r>
        <w:br w:type="page"/>
      </w:r>
    </w:p>
    <w:p w14:paraId="096059AF" w14:textId="7B53AFA3" w:rsidR="00CE3FFA" w:rsidRDefault="006D0A25" w:rsidP="00C82701">
      <w:pPr>
        <w:pStyle w:val="Heading2"/>
      </w:pPr>
      <w:r>
        <w:t>Supplementary Figures</w:t>
      </w:r>
    </w:p>
    <w:p w14:paraId="436A0C8E" w14:textId="11775104" w:rsidR="00C821F7" w:rsidRDefault="00C821F7" w:rsidP="00C82701">
      <w:r>
        <w:t>Table S1</w:t>
      </w:r>
      <w:r w:rsidR="00DA3CE6">
        <w:t>.</w:t>
      </w:r>
      <w:r w:rsidR="00903B85">
        <w:t xml:space="preserve"> </w:t>
      </w:r>
      <w:r>
        <w:t xml:space="preserve">Docking results for four stereoisomers of </w:t>
      </w:r>
      <w:r w:rsidR="00CE3FFA">
        <w:t xml:space="preserve">compound </w:t>
      </w:r>
      <w:r w:rsidRPr="005038E0">
        <w:rPr>
          <w:b/>
          <w:bCs/>
        </w:rPr>
        <w:t>7</w:t>
      </w:r>
      <w:r>
        <w:t xml:space="preserve">. For each stereoisomer, the cyclohexyl moiety was docked </w:t>
      </w:r>
      <w:r w:rsidR="00E412D4">
        <w:t xml:space="preserve">in </w:t>
      </w:r>
      <w:r w:rsidR="006A6CDC">
        <w:t>both</w:t>
      </w:r>
      <w:r>
        <w:t xml:space="preserve"> chair conformations</w:t>
      </w:r>
      <w:r w:rsidR="006A6CDC">
        <w:t xml:space="preserve"> independently</w:t>
      </w:r>
      <w:r>
        <w:t>. The table below r</w:t>
      </w:r>
      <w:r w:rsidR="006A6CDC">
        <w:t>eports data for the conformation that yielded the best (lowest) score.</w:t>
      </w:r>
    </w:p>
    <w:tbl>
      <w:tblPr>
        <w:tblW w:w="7831"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558"/>
        <w:gridCol w:w="2949"/>
        <w:gridCol w:w="1753"/>
        <w:gridCol w:w="1245"/>
        <w:gridCol w:w="1326"/>
      </w:tblGrid>
      <w:tr w:rsidR="006D1F54" w14:paraId="36FE09CF" w14:textId="77777777" w:rsidTr="006D1F54">
        <w:tc>
          <w:tcPr>
            <w:tcW w:w="558" w:type="dxa"/>
            <w:tcBorders>
              <w:left w:val="single" w:sz="2" w:space="0" w:color="000000"/>
            </w:tcBorders>
            <w:shd w:val="clear" w:color="auto" w:fill="auto"/>
            <w:tcMar>
              <w:left w:w="54" w:type="dxa"/>
            </w:tcMar>
          </w:tcPr>
          <w:p w14:paraId="1F5105F3" w14:textId="1C433067" w:rsidR="006D1F54" w:rsidRDefault="006D1F54" w:rsidP="00C82701">
            <w:pPr>
              <w:pStyle w:val="TableContents"/>
            </w:pPr>
            <w:r>
              <w:t>ID</w:t>
            </w:r>
          </w:p>
        </w:tc>
        <w:tc>
          <w:tcPr>
            <w:tcW w:w="2949" w:type="dxa"/>
            <w:tcBorders>
              <w:left w:val="single" w:sz="2" w:space="0" w:color="000000"/>
              <w:right w:val="single" w:sz="2" w:space="0" w:color="000000"/>
            </w:tcBorders>
          </w:tcPr>
          <w:p w14:paraId="025E0490" w14:textId="4341D356" w:rsidR="006D1F54" w:rsidRDefault="006D1F54" w:rsidP="00C82701">
            <w:pPr>
              <w:pStyle w:val="TableContents"/>
              <w:rPr>
                <w:noProof/>
              </w:rPr>
            </w:pPr>
            <w:r>
              <w:rPr>
                <w:noProof/>
              </w:rPr>
              <w:t>Structure</w:t>
            </w:r>
          </w:p>
        </w:tc>
        <w:tc>
          <w:tcPr>
            <w:tcW w:w="1753" w:type="dxa"/>
            <w:tcBorders>
              <w:left w:val="single" w:sz="2" w:space="0" w:color="000000"/>
            </w:tcBorders>
            <w:shd w:val="clear" w:color="auto" w:fill="auto"/>
            <w:tcMar>
              <w:left w:w="54" w:type="dxa"/>
            </w:tcMar>
          </w:tcPr>
          <w:p w14:paraId="6BE1AE26" w14:textId="3BE9596B" w:rsidR="006D1F54" w:rsidRDefault="006D1F54" w:rsidP="00C82701">
            <w:pPr>
              <w:pStyle w:val="TableContents"/>
            </w:pPr>
            <w:r>
              <w:t>Stereoisomer</w:t>
            </w:r>
          </w:p>
        </w:tc>
        <w:tc>
          <w:tcPr>
            <w:tcW w:w="1245" w:type="dxa"/>
            <w:tcBorders>
              <w:left w:val="single" w:sz="2" w:space="0" w:color="000000"/>
            </w:tcBorders>
            <w:shd w:val="clear" w:color="auto" w:fill="auto"/>
            <w:tcMar>
              <w:left w:w="54" w:type="dxa"/>
            </w:tcMar>
          </w:tcPr>
          <w:p w14:paraId="4BE2DD98" w14:textId="7E1A8A14" w:rsidR="006D1F54" w:rsidRDefault="006D1F54" w:rsidP="00C82701">
            <w:pPr>
              <w:pStyle w:val="TableContents"/>
            </w:pPr>
            <w:r>
              <w:t>Visual inspection</w:t>
            </w:r>
          </w:p>
        </w:tc>
        <w:tc>
          <w:tcPr>
            <w:tcW w:w="1326" w:type="dxa"/>
            <w:tcBorders>
              <w:left w:val="single" w:sz="2" w:space="0" w:color="000000"/>
              <w:right w:val="single" w:sz="4" w:space="0" w:color="auto"/>
            </w:tcBorders>
            <w:shd w:val="clear" w:color="auto" w:fill="auto"/>
            <w:tcMar>
              <w:left w:w="54" w:type="dxa"/>
            </w:tcMar>
          </w:tcPr>
          <w:p w14:paraId="595BEF74" w14:textId="04A9A7FD" w:rsidR="006D1F54" w:rsidRDefault="006D1F54" w:rsidP="00C82701">
            <w:pPr>
              <w:pStyle w:val="TableContents"/>
            </w:pPr>
            <w:r>
              <w:t>Vina score (k</w:t>
            </w:r>
            <w:r w:rsidR="003C63F2">
              <w:t>cal</w:t>
            </w:r>
            <w:r>
              <w:t>/mol)</w:t>
            </w:r>
          </w:p>
        </w:tc>
      </w:tr>
      <w:tr w:rsidR="006D1F54" w14:paraId="7ACD2094" w14:textId="77777777" w:rsidTr="005038E0">
        <w:tc>
          <w:tcPr>
            <w:tcW w:w="558" w:type="dxa"/>
            <w:tcBorders>
              <w:left w:val="single" w:sz="2" w:space="0" w:color="000000"/>
            </w:tcBorders>
            <w:shd w:val="clear" w:color="auto" w:fill="auto"/>
            <w:tcMar>
              <w:left w:w="54" w:type="dxa"/>
            </w:tcMar>
          </w:tcPr>
          <w:p w14:paraId="36433C5B" w14:textId="0E54CC21" w:rsidR="006D1F54" w:rsidRPr="005038E0" w:rsidRDefault="006D1F54" w:rsidP="00C82701">
            <w:pPr>
              <w:pStyle w:val="TableContents"/>
              <w:rPr>
                <w:b/>
                <w:bCs/>
              </w:rPr>
            </w:pPr>
            <w:r w:rsidRPr="005038E0">
              <w:rPr>
                <w:b/>
                <w:bCs/>
              </w:rPr>
              <w:t>7a</w:t>
            </w:r>
          </w:p>
        </w:tc>
        <w:tc>
          <w:tcPr>
            <w:tcW w:w="2949" w:type="dxa"/>
            <w:tcBorders>
              <w:left w:val="single" w:sz="2" w:space="0" w:color="000000"/>
              <w:right w:val="single" w:sz="2" w:space="0" w:color="000000"/>
            </w:tcBorders>
          </w:tcPr>
          <w:p w14:paraId="4C6F339E" w14:textId="226CB53F" w:rsidR="006D1F54" w:rsidRDefault="00261FE3" w:rsidP="00C82701">
            <w:pPr>
              <w:pStyle w:val="TableContents"/>
            </w:pPr>
            <w:r>
              <w:rPr>
                <w:noProof/>
              </w:rPr>
              <w:object w:dxaOrig="2551" w:dyaOrig="1248" w14:anchorId="56B0DA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8pt;height:62pt;mso-width-percent:0;mso-height-percent:0;mso-width-percent:0;mso-height-percent:0" o:ole="">
                  <v:imagedata r:id="rId8" o:title=""/>
                </v:shape>
                <o:OLEObject Type="Embed" ProgID="ChemDraw.Document.6.0" ShapeID="_x0000_i1025" DrawAspect="Content" ObjectID="_1654326491" r:id="rId9"/>
              </w:object>
            </w:r>
          </w:p>
        </w:tc>
        <w:tc>
          <w:tcPr>
            <w:tcW w:w="1753" w:type="dxa"/>
            <w:tcBorders>
              <w:left w:val="single" w:sz="2" w:space="0" w:color="000000"/>
            </w:tcBorders>
            <w:shd w:val="clear" w:color="auto" w:fill="auto"/>
            <w:tcMar>
              <w:left w:w="54" w:type="dxa"/>
            </w:tcMar>
          </w:tcPr>
          <w:p w14:paraId="0D831E84" w14:textId="7D9E67F1" w:rsidR="006D1F54" w:rsidRDefault="00316B65" w:rsidP="00C82701">
            <w:pPr>
              <w:pStyle w:val="TableContents"/>
            </w:pPr>
            <w:r>
              <w:t>(5</w:t>
            </w:r>
            <w:r w:rsidRPr="00932864">
              <w:rPr>
                <w:i/>
                <w:iCs/>
              </w:rPr>
              <w:t>S</w:t>
            </w:r>
            <w:r>
              <w:t>,6</w:t>
            </w:r>
            <w:r w:rsidRPr="00932864">
              <w:rPr>
                <w:i/>
                <w:iCs/>
              </w:rPr>
              <w:t>R</w:t>
            </w:r>
            <w:r>
              <w:t>)</w:t>
            </w:r>
          </w:p>
        </w:tc>
        <w:tc>
          <w:tcPr>
            <w:tcW w:w="1245" w:type="dxa"/>
            <w:tcBorders>
              <w:left w:val="single" w:sz="2" w:space="0" w:color="000000"/>
            </w:tcBorders>
            <w:shd w:val="clear" w:color="auto" w:fill="auto"/>
            <w:tcMar>
              <w:left w:w="54" w:type="dxa"/>
            </w:tcMar>
          </w:tcPr>
          <w:p w14:paraId="7A365E81" w14:textId="77777777" w:rsidR="006D1F54" w:rsidRDefault="006D1F54" w:rsidP="00C82701">
            <w:pPr>
              <w:pStyle w:val="TableContents"/>
            </w:pPr>
            <w:r>
              <w:t>Passed</w:t>
            </w:r>
          </w:p>
        </w:tc>
        <w:tc>
          <w:tcPr>
            <w:tcW w:w="1326" w:type="dxa"/>
            <w:tcBorders>
              <w:left w:val="single" w:sz="2" w:space="0" w:color="000000"/>
              <w:right w:val="single" w:sz="4" w:space="0" w:color="auto"/>
            </w:tcBorders>
            <w:shd w:val="clear" w:color="auto" w:fill="auto"/>
            <w:tcMar>
              <w:left w:w="54" w:type="dxa"/>
            </w:tcMar>
          </w:tcPr>
          <w:p w14:paraId="12D46FAE" w14:textId="7DEEF349" w:rsidR="006D1F54" w:rsidRDefault="006D1F54" w:rsidP="00C82701">
            <w:pPr>
              <w:pStyle w:val="TableContents"/>
            </w:pPr>
            <w:r>
              <w:t>-11.8</w:t>
            </w:r>
          </w:p>
        </w:tc>
      </w:tr>
      <w:tr w:rsidR="006D1F54" w14:paraId="31F2A628" w14:textId="77777777" w:rsidTr="005038E0">
        <w:tc>
          <w:tcPr>
            <w:tcW w:w="558" w:type="dxa"/>
            <w:tcBorders>
              <w:left w:val="single" w:sz="2" w:space="0" w:color="000000"/>
            </w:tcBorders>
            <w:shd w:val="clear" w:color="auto" w:fill="auto"/>
            <w:tcMar>
              <w:left w:w="54" w:type="dxa"/>
            </w:tcMar>
          </w:tcPr>
          <w:p w14:paraId="1B89BB49" w14:textId="139E6922" w:rsidR="006D1F54" w:rsidRPr="005038E0" w:rsidRDefault="006D1F54" w:rsidP="00C82701">
            <w:pPr>
              <w:pStyle w:val="TableContents"/>
              <w:rPr>
                <w:b/>
                <w:bCs/>
              </w:rPr>
            </w:pPr>
            <w:r w:rsidRPr="005038E0">
              <w:rPr>
                <w:b/>
                <w:bCs/>
              </w:rPr>
              <w:t>7b</w:t>
            </w:r>
          </w:p>
        </w:tc>
        <w:tc>
          <w:tcPr>
            <w:tcW w:w="2949" w:type="dxa"/>
            <w:tcBorders>
              <w:left w:val="single" w:sz="2" w:space="0" w:color="000000"/>
              <w:right w:val="single" w:sz="2" w:space="0" w:color="000000"/>
            </w:tcBorders>
          </w:tcPr>
          <w:p w14:paraId="0DE2988B" w14:textId="592FC480" w:rsidR="006D1F54" w:rsidRDefault="00261FE3" w:rsidP="00C82701">
            <w:pPr>
              <w:pStyle w:val="TableContents"/>
            </w:pPr>
            <w:r>
              <w:rPr>
                <w:noProof/>
              </w:rPr>
              <w:object w:dxaOrig="2551" w:dyaOrig="1248" w14:anchorId="47FA66DB">
                <v:shape id="_x0000_i1026" type="#_x0000_t75" alt="" style="width:128pt;height:62pt;mso-width-percent:0;mso-height-percent:0;mso-width-percent:0;mso-height-percent:0" o:ole="">
                  <v:imagedata r:id="rId10" o:title=""/>
                </v:shape>
                <o:OLEObject Type="Embed" ProgID="ChemDraw.Document.6.0" ShapeID="_x0000_i1026" DrawAspect="Content" ObjectID="_1654326492" r:id="rId11"/>
              </w:object>
            </w:r>
          </w:p>
        </w:tc>
        <w:tc>
          <w:tcPr>
            <w:tcW w:w="1753" w:type="dxa"/>
            <w:tcBorders>
              <w:left w:val="single" w:sz="2" w:space="0" w:color="000000"/>
            </w:tcBorders>
            <w:shd w:val="clear" w:color="auto" w:fill="auto"/>
            <w:tcMar>
              <w:left w:w="54" w:type="dxa"/>
            </w:tcMar>
          </w:tcPr>
          <w:p w14:paraId="0ADBD600" w14:textId="297E3E83" w:rsidR="006D1F54" w:rsidRDefault="00316B65" w:rsidP="00C82701">
            <w:pPr>
              <w:pStyle w:val="TableContents"/>
            </w:pPr>
            <w:r>
              <w:t>(5</w:t>
            </w:r>
            <w:r w:rsidRPr="00932864">
              <w:rPr>
                <w:i/>
                <w:iCs/>
              </w:rPr>
              <w:t>S</w:t>
            </w:r>
            <w:r>
              <w:t>,6</w:t>
            </w:r>
            <w:r w:rsidRPr="00932864">
              <w:rPr>
                <w:i/>
                <w:iCs/>
              </w:rPr>
              <w:t>S</w:t>
            </w:r>
            <w:r>
              <w:t>)</w:t>
            </w:r>
          </w:p>
        </w:tc>
        <w:tc>
          <w:tcPr>
            <w:tcW w:w="1245" w:type="dxa"/>
            <w:tcBorders>
              <w:left w:val="single" w:sz="2" w:space="0" w:color="000000"/>
            </w:tcBorders>
            <w:shd w:val="clear" w:color="auto" w:fill="auto"/>
            <w:tcMar>
              <w:left w:w="54" w:type="dxa"/>
            </w:tcMar>
          </w:tcPr>
          <w:p w14:paraId="4AF22B82" w14:textId="77777777" w:rsidR="006D1F54" w:rsidRDefault="006D1F54" w:rsidP="00C82701">
            <w:pPr>
              <w:pStyle w:val="TableContents"/>
            </w:pPr>
            <w:r>
              <w:t>Passed</w:t>
            </w:r>
          </w:p>
          <w:p w14:paraId="2EAD8196" w14:textId="77777777" w:rsidR="006D1F54" w:rsidRDefault="006D1F54" w:rsidP="00C82701">
            <w:pPr>
              <w:pStyle w:val="TableContents"/>
            </w:pPr>
          </w:p>
        </w:tc>
        <w:tc>
          <w:tcPr>
            <w:tcW w:w="1326" w:type="dxa"/>
            <w:tcBorders>
              <w:left w:val="single" w:sz="2" w:space="0" w:color="000000"/>
              <w:right w:val="single" w:sz="4" w:space="0" w:color="auto"/>
            </w:tcBorders>
            <w:shd w:val="clear" w:color="auto" w:fill="auto"/>
            <w:tcMar>
              <w:left w:w="54" w:type="dxa"/>
            </w:tcMar>
          </w:tcPr>
          <w:p w14:paraId="51512B30" w14:textId="52F82237" w:rsidR="006D1F54" w:rsidRDefault="006D1F54" w:rsidP="00C82701">
            <w:pPr>
              <w:pStyle w:val="TableContents"/>
            </w:pPr>
            <w:r>
              <w:t>-11.8</w:t>
            </w:r>
          </w:p>
        </w:tc>
      </w:tr>
      <w:tr w:rsidR="006D1F54" w14:paraId="18FAB26A" w14:textId="77777777" w:rsidTr="005038E0">
        <w:tc>
          <w:tcPr>
            <w:tcW w:w="558" w:type="dxa"/>
            <w:tcBorders>
              <w:left w:val="single" w:sz="2" w:space="0" w:color="000000"/>
            </w:tcBorders>
            <w:shd w:val="clear" w:color="auto" w:fill="auto"/>
            <w:tcMar>
              <w:left w:w="54" w:type="dxa"/>
            </w:tcMar>
          </w:tcPr>
          <w:p w14:paraId="3AD237AA" w14:textId="477BF005" w:rsidR="006D1F54" w:rsidRPr="005038E0" w:rsidRDefault="006D1F54" w:rsidP="00C82701">
            <w:pPr>
              <w:pStyle w:val="TableContents"/>
              <w:rPr>
                <w:b/>
                <w:bCs/>
              </w:rPr>
            </w:pPr>
            <w:r w:rsidRPr="005038E0">
              <w:rPr>
                <w:b/>
                <w:bCs/>
              </w:rPr>
              <w:t>7c</w:t>
            </w:r>
          </w:p>
        </w:tc>
        <w:tc>
          <w:tcPr>
            <w:tcW w:w="2949" w:type="dxa"/>
            <w:tcBorders>
              <w:left w:val="single" w:sz="2" w:space="0" w:color="000000"/>
              <w:right w:val="single" w:sz="2" w:space="0" w:color="000000"/>
            </w:tcBorders>
          </w:tcPr>
          <w:p w14:paraId="2DAE3B91" w14:textId="1365F4BB" w:rsidR="006D1F54" w:rsidRDefault="00261FE3" w:rsidP="00C82701">
            <w:pPr>
              <w:pStyle w:val="TableContents"/>
            </w:pPr>
            <w:r>
              <w:rPr>
                <w:noProof/>
              </w:rPr>
              <w:object w:dxaOrig="2551" w:dyaOrig="1248" w14:anchorId="2216B025">
                <v:shape id="_x0000_i1027" type="#_x0000_t75" alt="" style="width:128pt;height:62pt;mso-width-percent:0;mso-height-percent:0;mso-width-percent:0;mso-height-percent:0" o:ole="">
                  <v:imagedata r:id="rId12" o:title=""/>
                </v:shape>
                <o:OLEObject Type="Embed" ProgID="ChemDraw.Document.6.0" ShapeID="_x0000_i1027" DrawAspect="Content" ObjectID="_1654326493" r:id="rId13"/>
              </w:object>
            </w:r>
          </w:p>
        </w:tc>
        <w:tc>
          <w:tcPr>
            <w:tcW w:w="1753" w:type="dxa"/>
            <w:tcBorders>
              <w:left w:val="single" w:sz="2" w:space="0" w:color="000000"/>
            </w:tcBorders>
            <w:shd w:val="clear" w:color="auto" w:fill="auto"/>
            <w:tcMar>
              <w:left w:w="54" w:type="dxa"/>
            </w:tcMar>
          </w:tcPr>
          <w:p w14:paraId="1B0127C7" w14:textId="7C68B874" w:rsidR="006D1F54" w:rsidRDefault="006D1F54" w:rsidP="00C82701">
            <w:pPr>
              <w:pStyle w:val="TableContents"/>
            </w:pPr>
            <w:r>
              <w:t>(5</w:t>
            </w:r>
            <w:r w:rsidRPr="00932864">
              <w:rPr>
                <w:i/>
                <w:iCs/>
              </w:rPr>
              <w:t>R</w:t>
            </w:r>
            <w:r>
              <w:t>,6</w:t>
            </w:r>
            <w:r w:rsidRPr="00932864">
              <w:rPr>
                <w:i/>
                <w:iCs/>
              </w:rPr>
              <w:t>R</w:t>
            </w:r>
            <w:r>
              <w:t>)</w:t>
            </w:r>
          </w:p>
        </w:tc>
        <w:tc>
          <w:tcPr>
            <w:tcW w:w="1245" w:type="dxa"/>
            <w:tcBorders>
              <w:left w:val="single" w:sz="2" w:space="0" w:color="000000"/>
            </w:tcBorders>
            <w:shd w:val="clear" w:color="auto" w:fill="auto"/>
            <w:tcMar>
              <w:left w:w="54" w:type="dxa"/>
            </w:tcMar>
          </w:tcPr>
          <w:p w14:paraId="165FB917" w14:textId="78B3C8D4" w:rsidR="006D1F54" w:rsidRDefault="006D1F54" w:rsidP="00C82701">
            <w:pPr>
              <w:pStyle w:val="TableContents"/>
            </w:pPr>
            <w:r>
              <w:t>Passed</w:t>
            </w:r>
          </w:p>
        </w:tc>
        <w:tc>
          <w:tcPr>
            <w:tcW w:w="1326" w:type="dxa"/>
            <w:tcBorders>
              <w:left w:val="single" w:sz="2" w:space="0" w:color="000000"/>
              <w:right w:val="single" w:sz="4" w:space="0" w:color="auto"/>
            </w:tcBorders>
            <w:shd w:val="clear" w:color="auto" w:fill="auto"/>
            <w:tcMar>
              <w:left w:w="54" w:type="dxa"/>
            </w:tcMar>
          </w:tcPr>
          <w:p w14:paraId="714C58E1" w14:textId="06441BE6" w:rsidR="006D1F54" w:rsidRDefault="006D1F54" w:rsidP="00C82701">
            <w:pPr>
              <w:pStyle w:val="TableContents"/>
            </w:pPr>
            <w:r>
              <w:t>-11.9</w:t>
            </w:r>
          </w:p>
        </w:tc>
      </w:tr>
      <w:tr w:rsidR="006D1F54" w14:paraId="338E1736" w14:textId="77777777" w:rsidTr="005038E0">
        <w:tc>
          <w:tcPr>
            <w:tcW w:w="558" w:type="dxa"/>
            <w:tcBorders>
              <w:left w:val="single" w:sz="2" w:space="0" w:color="000000"/>
              <w:bottom w:val="single" w:sz="2" w:space="0" w:color="000000"/>
            </w:tcBorders>
            <w:shd w:val="clear" w:color="auto" w:fill="auto"/>
            <w:tcMar>
              <w:left w:w="54" w:type="dxa"/>
            </w:tcMar>
          </w:tcPr>
          <w:p w14:paraId="015145A4" w14:textId="4876B1FF" w:rsidR="006D1F54" w:rsidRPr="005038E0" w:rsidRDefault="006D1F54" w:rsidP="00C82701">
            <w:pPr>
              <w:pStyle w:val="TableContents"/>
              <w:rPr>
                <w:b/>
                <w:bCs/>
              </w:rPr>
            </w:pPr>
            <w:r w:rsidRPr="005038E0">
              <w:rPr>
                <w:b/>
                <w:bCs/>
              </w:rPr>
              <w:t>7d</w:t>
            </w:r>
          </w:p>
        </w:tc>
        <w:tc>
          <w:tcPr>
            <w:tcW w:w="2949" w:type="dxa"/>
            <w:tcBorders>
              <w:left w:val="single" w:sz="2" w:space="0" w:color="000000"/>
              <w:bottom w:val="single" w:sz="2" w:space="0" w:color="000000"/>
              <w:right w:val="single" w:sz="2" w:space="0" w:color="000000"/>
            </w:tcBorders>
          </w:tcPr>
          <w:p w14:paraId="25E96252" w14:textId="496A69D9" w:rsidR="006D1F54" w:rsidRDefault="00261FE3" w:rsidP="00C82701">
            <w:pPr>
              <w:pStyle w:val="TableContents"/>
            </w:pPr>
            <w:r>
              <w:rPr>
                <w:noProof/>
              </w:rPr>
              <w:object w:dxaOrig="2551" w:dyaOrig="1248" w14:anchorId="5E24FC5B">
                <v:shape id="_x0000_i1028" type="#_x0000_t75" alt="" style="width:128pt;height:62pt;mso-width-percent:0;mso-height-percent:0;mso-width-percent:0;mso-height-percent:0" o:ole="">
                  <v:imagedata r:id="rId14" o:title=""/>
                </v:shape>
                <o:OLEObject Type="Embed" ProgID="ChemDraw.Document.6.0" ShapeID="_x0000_i1028" DrawAspect="Content" ObjectID="_1654326494" r:id="rId15"/>
              </w:object>
            </w:r>
          </w:p>
        </w:tc>
        <w:tc>
          <w:tcPr>
            <w:tcW w:w="1753" w:type="dxa"/>
            <w:tcBorders>
              <w:left w:val="single" w:sz="2" w:space="0" w:color="000000"/>
              <w:bottom w:val="single" w:sz="2" w:space="0" w:color="000000"/>
            </w:tcBorders>
            <w:shd w:val="clear" w:color="auto" w:fill="auto"/>
            <w:tcMar>
              <w:left w:w="54" w:type="dxa"/>
            </w:tcMar>
          </w:tcPr>
          <w:p w14:paraId="5C2DBC63" w14:textId="10FA7573" w:rsidR="006D1F54" w:rsidRDefault="00316B65" w:rsidP="00C82701">
            <w:pPr>
              <w:pStyle w:val="TableContents"/>
            </w:pPr>
            <w:r>
              <w:t>(5</w:t>
            </w:r>
            <w:r w:rsidRPr="00932864">
              <w:rPr>
                <w:i/>
                <w:iCs/>
              </w:rPr>
              <w:t>R</w:t>
            </w:r>
            <w:r>
              <w:t>,6</w:t>
            </w:r>
            <w:r w:rsidR="00B76AF5">
              <w:rPr>
                <w:i/>
                <w:iCs/>
              </w:rPr>
              <w:t>S</w:t>
            </w:r>
            <w:r>
              <w:t>)</w:t>
            </w:r>
          </w:p>
        </w:tc>
        <w:tc>
          <w:tcPr>
            <w:tcW w:w="1245" w:type="dxa"/>
            <w:tcBorders>
              <w:left w:val="single" w:sz="2" w:space="0" w:color="000000"/>
              <w:bottom w:val="single" w:sz="2" w:space="0" w:color="000000"/>
            </w:tcBorders>
            <w:shd w:val="clear" w:color="auto" w:fill="auto"/>
            <w:tcMar>
              <w:left w:w="54" w:type="dxa"/>
            </w:tcMar>
          </w:tcPr>
          <w:p w14:paraId="61A10BCD" w14:textId="242C6521" w:rsidR="006D1F54" w:rsidRDefault="006D1F54" w:rsidP="00C82701">
            <w:pPr>
              <w:pStyle w:val="TableContents"/>
            </w:pPr>
            <w:r>
              <w:t>Passed</w:t>
            </w:r>
          </w:p>
        </w:tc>
        <w:tc>
          <w:tcPr>
            <w:tcW w:w="1326" w:type="dxa"/>
            <w:tcBorders>
              <w:left w:val="single" w:sz="2" w:space="0" w:color="000000"/>
              <w:bottom w:val="single" w:sz="2" w:space="0" w:color="000000"/>
              <w:right w:val="single" w:sz="4" w:space="0" w:color="auto"/>
            </w:tcBorders>
            <w:shd w:val="clear" w:color="auto" w:fill="auto"/>
            <w:tcMar>
              <w:left w:w="54" w:type="dxa"/>
            </w:tcMar>
          </w:tcPr>
          <w:p w14:paraId="7A4E93EE" w14:textId="14458B00" w:rsidR="006D1F54" w:rsidRDefault="006D1F54" w:rsidP="00C82701">
            <w:pPr>
              <w:pStyle w:val="TableContents"/>
            </w:pPr>
            <w:r>
              <w:t>-11.6</w:t>
            </w:r>
          </w:p>
        </w:tc>
      </w:tr>
    </w:tbl>
    <w:p w14:paraId="07900940" w14:textId="59231865" w:rsidR="00195E21" w:rsidRDefault="00195E21" w:rsidP="00C82701"/>
    <w:p w14:paraId="07611CF4" w14:textId="0FC12C14" w:rsidR="00413631" w:rsidRDefault="00413631" w:rsidP="00C82701">
      <w:pPr>
        <w:spacing w:line="259" w:lineRule="auto"/>
      </w:pPr>
      <w:r>
        <w:br w:type="page"/>
      </w:r>
    </w:p>
    <w:p w14:paraId="00C4B0EB" w14:textId="77777777" w:rsidR="006E3476" w:rsidRDefault="006E3476" w:rsidP="00C82701"/>
    <w:p w14:paraId="326E8587" w14:textId="00B813B8" w:rsidR="006E3476" w:rsidRDefault="0097204C" w:rsidP="00C82701">
      <w:r w:rsidRPr="0097204C">
        <w:rPr>
          <w:noProof/>
          <w:lang w:val="en-IN" w:eastAsia="en-IN"/>
        </w:rPr>
        <w:drawing>
          <wp:inline distT="0" distB="0" distL="0" distR="0" wp14:anchorId="38D32ECA" wp14:editId="081938DB">
            <wp:extent cx="4388134" cy="4175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99514" cy="4186589"/>
                    </a:xfrm>
                    <a:prstGeom prst="rect">
                      <a:avLst/>
                    </a:prstGeom>
                  </pic:spPr>
                </pic:pic>
              </a:graphicData>
            </a:graphic>
          </wp:inline>
        </w:drawing>
      </w:r>
    </w:p>
    <w:p w14:paraId="7AB48001" w14:textId="48250FC8" w:rsidR="006E3476" w:rsidRDefault="006E3476" w:rsidP="00C82701">
      <w:r>
        <w:t>Figure S1</w:t>
      </w:r>
      <w:r w:rsidR="00DA3CE6">
        <w:t>.</w:t>
      </w:r>
      <w:r>
        <w:t xml:space="preserve"> Models of each stereoisomer of compound </w:t>
      </w:r>
      <w:r w:rsidRPr="005B2568">
        <w:rPr>
          <w:b/>
          <w:bCs/>
        </w:rPr>
        <w:t>7</w:t>
      </w:r>
      <w:r>
        <w:t xml:space="preserve"> docked to JTO-FL. The position of </w:t>
      </w:r>
      <w:r w:rsidRPr="007B6C50">
        <w:rPr>
          <w:b/>
        </w:rPr>
        <w:t>1</w:t>
      </w:r>
      <w:r>
        <w:t xml:space="preserve"> in the crystal structure of JTO-FL</w:t>
      </w:r>
      <w:r>
        <w:rPr>
          <w:rFonts w:ascii="Calibri" w:hAnsi="Calibri"/>
        </w:rPr>
        <w:t>•</w:t>
      </w:r>
      <w:r w:rsidRPr="007B6C50">
        <w:rPr>
          <w:b/>
        </w:rPr>
        <w:t>1</w:t>
      </w:r>
      <w:r>
        <w:t xml:space="preserve"> is shown as yellow </w:t>
      </w:r>
      <w:r w:rsidR="00272838">
        <w:t>stick</w:t>
      </w:r>
      <w:r>
        <w:t xml:space="preserve">s and </w:t>
      </w:r>
      <w:r w:rsidR="004375DA">
        <w:t xml:space="preserve">as </w:t>
      </w:r>
      <w:r>
        <w:t>a</w:t>
      </w:r>
      <w:r w:rsidR="004375DA">
        <w:t xml:space="preserve"> </w:t>
      </w:r>
      <w:r>
        <w:t xml:space="preserve">surface representation. </w:t>
      </w:r>
      <w:proofErr w:type="spellStart"/>
      <w:r>
        <w:t>Autodock</w:t>
      </w:r>
      <w:proofErr w:type="spellEnd"/>
      <w:r>
        <w:t>-generated poses of each small molecule are shown as green sticks.</w:t>
      </w:r>
    </w:p>
    <w:p w14:paraId="390004E2" w14:textId="50C836B1" w:rsidR="00413631" w:rsidRDefault="00413631" w:rsidP="00C82701">
      <w:pPr>
        <w:spacing w:line="259" w:lineRule="auto"/>
      </w:pPr>
      <w:r>
        <w:br w:type="page"/>
      </w:r>
    </w:p>
    <w:p w14:paraId="2BE70BB4" w14:textId="77777777" w:rsidR="00413631" w:rsidRDefault="00413631" w:rsidP="00C82701"/>
    <w:p w14:paraId="44E3BF86" w14:textId="77777777" w:rsidR="007802A7" w:rsidRDefault="007802A7" w:rsidP="00C82701">
      <w:pPr>
        <w:spacing w:line="360" w:lineRule="auto"/>
      </w:pPr>
      <w:r>
        <w:rPr>
          <w:noProof/>
          <w:lang w:val="en-IN" w:eastAsia="en-IN"/>
        </w:rPr>
        <w:drawing>
          <wp:inline distT="0" distB="0" distL="0" distR="0" wp14:anchorId="13FA5B9B" wp14:editId="211436FF">
            <wp:extent cx="5943600" cy="29965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2996565"/>
                    </a:xfrm>
                    <a:prstGeom prst="rect">
                      <a:avLst/>
                    </a:prstGeom>
                  </pic:spPr>
                </pic:pic>
              </a:graphicData>
            </a:graphic>
          </wp:inline>
        </w:drawing>
      </w:r>
    </w:p>
    <w:p w14:paraId="1E191FC0" w14:textId="41CA30D5" w:rsidR="007802A7" w:rsidRDefault="007802A7" w:rsidP="00C82701">
      <w:r w:rsidRPr="007802A7">
        <w:t xml:space="preserve">Figure S2. </w:t>
      </w:r>
      <w:r w:rsidRPr="007802A7">
        <w:rPr>
          <w:vertAlign w:val="superscript"/>
        </w:rPr>
        <w:t>15</w:t>
      </w:r>
      <w:r w:rsidRPr="007802A7">
        <w:t>N-</w:t>
      </w:r>
      <w:r w:rsidRPr="007802A7">
        <w:rPr>
          <w:vertAlign w:val="superscript"/>
        </w:rPr>
        <w:t>1</w:t>
      </w:r>
      <w:r w:rsidRPr="007802A7">
        <w:t xml:space="preserve">H HSQC NMR spectra of WIL-FL LC (50 µM) in the absence (black contours) and presence (red contours) of </w:t>
      </w:r>
      <w:r w:rsidR="00F63622">
        <w:t xml:space="preserve">the indicated </w:t>
      </w:r>
      <w:r w:rsidRPr="007802A7">
        <w:t>small molecule</w:t>
      </w:r>
      <w:r w:rsidR="00A514BC">
        <w:t xml:space="preserve"> </w:t>
      </w:r>
      <w:r w:rsidR="00A514BC" w:rsidRPr="004821E5">
        <w:t>kinetic stabilizers</w:t>
      </w:r>
      <w:r w:rsidR="00E870C3" w:rsidRPr="004821E5">
        <w:t xml:space="preserve"> (100 µM)</w:t>
      </w:r>
      <w:r w:rsidRPr="004821E5">
        <w:t>.</w:t>
      </w:r>
      <w:r w:rsidR="00C60A3C" w:rsidRPr="004821E5">
        <w:t xml:space="preserve"> The labeled black contours in the left panel denote peaks in the unbound WIL-FL that were perturbed by addition of small molecule</w:t>
      </w:r>
      <w:r w:rsidR="00A514BC" w:rsidRPr="004821E5">
        <w:t xml:space="preserve"> kinetic stabilizer</w:t>
      </w:r>
      <w:r w:rsidR="00272838">
        <w:t>s</w:t>
      </w:r>
      <w:r w:rsidR="00C60A3C" w:rsidRPr="004821E5">
        <w:t xml:space="preserve"> and correspond to residues near the V</w:t>
      </w:r>
      <w:r w:rsidR="00C60A3C" w:rsidRPr="004821E5">
        <w:rPr>
          <w:vertAlign w:val="subscript"/>
        </w:rPr>
        <w:t>L</w:t>
      </w:r>
      <w:r w:rsidR="00C60A3C" w:rsidRPr="004821E5">
        <w:t>-V</w:t>
      </w:r>
      <w:r w:rsidR="00C60A3C" w:rsidRPr="004821E5">
        <w:rPr>
          <w:vertAlign w:val="subscript"/>
        </w:rPr>
        <w:t>L</w:t>
      </w:r>
      <w:r w:rsidR="00C60A3C" w:rsidRPr="004821E5">
        <w:t xml:space="preserve"> domain dimer interface </w:t>
      </w:r>
      <w:r w:rsidR="00A514BC" w:rsidRPr="004821E5">
        <w:t xml:space="preserve">comprising the kinetic stabilizer binding site </w:t>
      </w:r>
      <w:r w:rsidR="00C60A3C" w:rsidRPr="004821E5">
        <w:t>(see Fig</w:t>
      </w:r>
      <w:r w:rsidR="00A514BC" w:rsidRPr="004821E5">
        <w:t>.</w:t>
      </w:r>
      <w:r w:rsidR="00C60A3C" w:rsidRPr="004821E5">
        <w:t xml:space="preserve"> 3 in main text).</w:t>
      </w:r>
    </w:p>
    <w:p w14:paraId="3A0B7214" w14:textId="64243E88" w:rsidR="007802A7" w:rsidRDefault="007802A7" w:rsidP="00C82701"/>
    <w:p w14:paraId="74BEF63B" w14:textId="24DD0702" w:rsidR="00413631" w:rsidRDefault="00413631" w:rsidP="00C82701">
      <w:pPr>
        <w:spacing w:line="259" w:lineRule="auto"/>
      </w:pPr>
      <w:r>
        <w:br w:type="page"/>
      </w:r>
    </w:p>
    <w:p w14:paraId="4E628BE0" w14:textId="77777777" w:rsidR="004375DA" w:rsidRDefault="004375DA" w:rsidP="00C82701"/>
    <w:p w14:paraId="7BA7A36B" w14:textId="5A94F88C" w:rsidR="00F60C54" w:rsidRDefault="00F60C54" w:rsidP="00C82701">
      <w:r w:rsidRPr="00F60C54">
        <w:rPr>
          <w:noProof/>
          <w:lang w:val="en-IN" w:eastAsia="en-IN"/>
        </w:rPr>
        <w:drawing>
          <wp:inline distT="0" distB="0" distL="0" distR="0" wp14:anchorId="200FFF35" wp14:editId="262C30E3">
            <wp:extent cx="4730307" cy="2933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45306" cy="2943002"/>
                    </a:xfrm>
                    <a:prstGeom prst="rect">
                      <a:avLst/>
                    </a:prstGeom>
                  </pic:spPr>
                </pic:pic>
              </a:graphicData>
            </a:graphic>
          </wp:inline>
        </w:drawing>
      </w:r>
    </w:p>
    <w:p w14:paraId="344C34B9" w14:textId="1A7D16BE" w:rsidR="00CE3FFA" w:rsidRDefault="00F60C54" w:rsidP="00C82701">
      <w:pPr>
        <w:rPr>
          <w:rFonts w:cstheme="minorHAnsi"/>
        </w:rPr>
      </w:pPr>
      <w:r>
        <w:t>Figure S</w:t>
      </w:r>
      <w:r w:rsidR="007802A7">
        <w:t>3</w:t>
      </w:r>
      <w:r>
        <w:t xml:space="preserve">. Omit </w:t>
      </w:r>
      <w:r>
        <w:rPr>
          <w:rFonts w:cstheme="minorHAnsi"/>
        </w:rPr>
        <w:t>e</w:t>
      </w:r>
      <w:r w:rsidRPr="00F60C54">
        <w:rPr>
          <w:rFonts w:cstheme="minorHAnsi"/>
        </w:rPr>
        <w:t xml:space="preserve">lectron density maps support the presence of </w:t>
      </w:r>
      <w:r w:rsidRPr="00F60C54">
        <w:rPr>
          <w:rFonts w:cstheme="minorHAnsi"/>
          <w:b/>
          <w:bCs/>
        </w:rPr>
        <w:t>8</w:t>
      </w:r>
      <w:r>
        <w:rPr>
          <w:rFonts w:cstheme="minorHAnsi"/>
        </w:rPr>
        <w:t xml:space="preserve"> </w:t>
      </w:r>
      <w:r w:rsidRPr="00F60C54">
        <w:rPr>
          <w:rFonts w:cstheme="minorHAnsi"/>
        </w:rPr>
        <w:t xml:space="preserve">in </w:t>
      </w:r>
      <w:r>
        <w:rPr>
          <w:rFonts w:cstheme="minorHAnsi"/>
        </w:rPr>
        <w:t xml:space="preserve">the </w:t>
      </w:r>
      <w:r w:rsidRPr="00F60C54">
        <w:rPr>
          <w:rFonts w:cstheme="minorHAnsi"/>
        </w:rPr>
        <w:t>crystal structure of JTO-FL•</w:t>
      </w:r>
      <w:r w:rsidRPr="00F60C54">
        <w:rPr>
          <w:rFonts w:cstheme="minorHAnsi"/>
          <w:b/>
          <w:bCs/>
        </w:rPr>
        <w:t>8</w:t>
      </w:r>
      <w:r>
        <w:rPr>
          <w:rFonts w:cstheme="minorHAnsi"/>
        </w:rPr>
        <w:t xml:space="preserve"> </w:t>
      </w:r>
      <w:r w:rsidRPr="00F60C54">
        <w:rPr>
          <w:rFonts w:cstheme="minorHAnsi"/>
        </w:rPr>
        <w:t xml:space="preserve">complex. </w:t>
      </w:r>
      <w:r>
        <w:rPr>
          <w:rFonts w:cstheme="minorHAnsi"/>
        </w:rPr>
        <w:t xml:space="preserve">The omit map was generated by deletion of all atoms corresponding to </w:t>
      </w:r>
      <w:r w:rsidRPr="00F60C54">
        <w:rPr>
          <w:rFonts w:cstheme="minorHAnsi"/>
          <w:b/>
          <w:bCs/>
        </w:rPr>
        <w:t>8</w:t>
      </w:r>
      <w:r>
        <w:rPr>
          <w:rFonts w:cstheme="minorHAnsi"/>
        </w:rPr>
        <w:t xml:space="preserve">. </w:t>
      </w:r>
      <w:r w:rsidRPr="00F60C54">
        <w:rPr>
          <w:rFonts w:cstheme="minorHAnsi"/>
        </w:rPr>
        <w:t xml:space="preserve">2Fo-Fc (blue), positive </w:t>
      </w:r>
      <w:proofErr w:type="spellStart"/>
      <w:r w:rsidRPr="00F60C54">
        <w:rPr>
          <w:rFonts w:cstheme="minorHAnsi"/>
        </w:rPr>
        <w:t>Fo</w:t>
      </w:r>
      <w:proofErr w:type="spellEnd"/>
      <w:r w:rsidRPr="00F60C54">
        <w:rPr>
          <w:rFonts w:cstheme="minorHAnsi"/>
        </w:rPr>
        <w:t xml:space="preserve">-Fc (green), and negative </w:t>
      </w:r>
      <w:proofErr w:type="spellStart"/>
      <w:r w:rsidRPr="00F60C54">
        <w:rPr>
          <w:rFonts w:cstheme="minorHAnsi"/>
        </w:rPr>
        <w:t>Fo</w:t>
      </w:r>
      <w:proofErr w:type="spellEnd"/>
      <w:r w:rsidRPr="00F60C54">
        <w:rPr>
          <w:rFonts w:cstheme="minorHAnsi"/>
        </w:rPr>
        <w:t xml:space="preserve">-Fc (red) maps of the </w:t>
      </w:r>
      <w:r>
        <w:rPr>
          <w:rFonts w:cstheme="minorHAnsi"/>
          <w:b/>
          <w:bCs/>
        </w:rPr>
        <w:t>8</w:t>
      </w:r>
      <w:r>
        <w:rPr>
          <w:rFonts w:cstheme="minorHAnsi"/>
        </w:rPr>
        <w:t xml:space="preserve"> </w:t>
      </w:r>
      <w:r w:rsidRPr="00F60C54">
        <w:rPr>
          <w:rFonts w:cstheme="minorHAnsi"/>
        </w:rPr>
        <w:t xml:space="preserve">binding </w:t>
      </w:r>
      <w:proofErr w:type="gramStart"/>
      <w:r w:rsidRPr="00F60C54">
        <w:rPr>
          <w:rFonts w:cstheme="minorHAnsi"/>
        </w:rPr>
        <w:t>site</w:t>
      </w:r>
      <w:proofErr w:type="gramEnd"/>
      <w:r w:rsidR="00272838">
        <w:rPr>
          <w:rFonts w:cstheme="minorHAnsi"/>
        </w:rPr>
        <w:t xml:space="preserve"> are shown</w:t>
      </w:r>
      <w:r w:rsidRPr="00F60C54">
        <w:rPr>
          <w:rFonts w:cstheme="minorHAnsi"/>
        </w:rPr>
        <w:t xml:space="preserve">, with the ligand modeled. </w:t>
      </w:r>
      <w:r w:rsidR="004375DA">
        <w:rPr>
          <w:rFonts w:cstheme="minorHAnsi"/>
        </w:rPr>
        <w:t xml:space="preserve">The </w:t>
      </w:r>
      <w:r w:rsidRPr="00F60C54">
        <w:rPr>
          <w:rFonts w:cstheme="minorHAnsi"/>
        </w:rPr>
        <w:t xml:space="preserve">2Fo-Fc and </w:t>
      </w:r>
      <w:proofErr w:type="spellStart"/>
      <w:r w:rsidRPr="00F60C54">
        <w:rPr>
          <w:rFonts w:cstheme="minorHAnsi"/>
        </w:rPr>
        <w:t>Fo</w:t>
      </w:r>
      <w:proofErr w:type="spellEnd"/>
      <w:r w:rsidRPr="00F60C54">
        <w:rPr>
          <w:rFonts w:cstheme="minorHAnsi"/>
        </w:rPr>
        <w:t xml:space="preserve">-Fc </w:t>
      </w:r>
      <w:r w:rsidR="00C66D0C">
        <w:rPr>
          <w:rFonts w:cstheme="minorHAnsi"/>
        </w:rPr>
        <w:t xml:space="preserve">maps </w:t>
      </w:r>
      <w:r w:rsidR="00272838">
        <w:rPr>
          <w:rFonts w:cstheme="minorHAnsi"/>
        </w:rPr>
        <w:t>a</w:t>
      </w:r>
      <w:r w:rsidRPr="00F60C54">
        <w:rPr>
          <w:rFonts w:cstheme="minorHAnsi"/>
        </w:rPr>
        <w:t>re contoured at ± 1.</w:t>
      </w:r>
      <w:r>
        <w:rPr>
          <w:rFonts w:cstheme="minorHAnsi"/>
        </w:rPr>
        <w:t>0</w:t>
      </w:r>
      <w:r w:rsidRPr="00F60C54">
        <w:rPr>
          <w:rFonts w:cstheme="minorHAnsi"/>
        </w:rPr>
        <w:t xml:space="preserve"> σ and ± 3.</w:t>
      </w:r>
      <w:r>
        <w:rPr>
          <w:rFonts w:cstheme="minorHAnsi"/>
        </w:rPr>
        <w:t>0</w:t>
      </w:r>
      <w:r w:rsidRPr="00F60C54">
        <w:rPr>
          <w:rFonts w:cstheme="minorHAnsi"/>
        </w:rPr>
        <w:t xml:space="preserve"> σ, respectively.</w:t>
      </w:r>
    </w:p>
    <w:p w14:paraId="623EF5B7" w14:textId="24656571" w:rsidR="00413631" w:rsidRDefault="00413631" w:rsidP="00C82701">
      <w:pPr>
        <w:spacing w:line="259" w:lineRule="auto"/>
        <w:rPr>
          <w:rFonts w:cstheme="minorHAnsi"/>
        </w:rPr>
      </w:pPr>
      <w:r>
        <w:rPr>
          <w:rFonts w:cstheme="minorHAnsi"/>
        </w:rPr>
        <w:br w:type="page"/>
      </w:r>
    </w:p>
    <w:p w14:paraId="60F17278" w14:textId="77777777" w:rsidR="00413631" w:rsidRDefault="00413631" w:rsidP="00C82701"/>
    <w:p w14:paraId="11D1F1C8" w14:textId="77777777" w:rsidR="00C12988" w:rsidRDefault="00C12988" w:rsidP="00C82701">
      <w:r w:rsidRPr="000C70CD">
        <w:rPr>
          <w:noProof/>
          <w:lang w:val="en-IN" w:eastAsia="en-IN"/>
        </w:rPr>
        <w:drawing>
          <wp:inline distT="0" distB="0" distL="0" distR="0" wp14:anchorId="27150DC8" wp14:editId="6DBE8606">
            <wp:extent cx="5943600" cy="48507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4850765"/>
                    </a:xfrm>
                    <a:prstGeom prst="rect">
                      <a:avLst/>
                    </a:prstGeom>
                  </pic:spPr>
                </pic:pic>
              </a:graphicData>
            </a:graphic>
          </wp:inline>
        </w:drawing>
      </w:r>
    </w:p>
    <w:p w14:paraId="3E354C8A" w14:textId="29C15E4E" w:rsidR="00C12988" w:rsidRDefault="00C12988" w:rsidP="00C82701">
      <w:r>
        <w:t xml:space="preserve">Figure </w:t>
      </w:r>
      <w:r w:rsidR="00CB0841">
        <w:t>S</w:t>
      </w:r>
      <w:r w:rsidR="007802A7">
        <w:t>4</w:t>
      </w:r>
      <w:r w:rsidR="00DA3CE6">
        <w:t>.</w:t>
      </w:r>
      <w:r>
        <w:t xml:space="preserve"> Supercritical fluid chromatography traces of isolated enantiomers of </w:t>
      </w:r>
      <w:r w:rsidRPr="00E1556F">
        <w:rPr>
          <w:b/>
          <w:bCs/>
        </w:rPr>
        <w:t>8</w:t>
      </w:r>
      <w:r>
        <w:t xml:space="preserve">, denoted </w:t>
      </w:r>
      <w:r w:rsidRPr="00E1556F">
        <w:rPr>
          <w:b/>
          <w:bCs/>
        </w:rPr>
        <w:t>8E1</w:t>
      </w:r>
      <w:r>
        <w:t xml:space="preserve"> and </w:t>
      </w:r>
      <w:r w:rsidRPr="00E1556F">
        <w:rPr>
          <w:b/>
          <w:bCs/>
        </w:rPr>
        <w:t>8E2</w:t>
      </w:r>
      <w:r>
        <w:t xml:space="preserve">, after chiral separation. </w:t>
      </w:r>
    </w:p>
    <w:p w14:paraId="7A4BA1B6" w14:textId="4287B8FB" w:rsidR="00413631" w:rsidRDefault="00413631" w:rsidP="00C82701">
      <w:pPr>
        <w:spacing w:line="259" w:lineRule="auto"/>
      </w:pPr>
      <w:r>
        <w:br w:type="page"/>
      </w:r>
    </w:p>
    <w:p w14:paraId="6BD04461" w14:textId="77777777" w:rsidR="00413631" w:rsidRDefault="00413631" w:rsidP="00C82701"/>
    <w:p w14:paraId="1DC61D88" w14:textId="77777777" w:rsidR="00C12988" w:rsidRDefault="00C12988" w:rsidP="00C82701">
      <w:r w:rsidRPr="00E34D79">
        <w:rPr>
          <w:noProof/>
          <w:lang w:val="en-IN" w:eastAsia="en-IN"/>
        </w:rPr>
        <w:drawing>
          <wp:inline distT="0" distB="0" distL="0" distR="0" wp14:anchorId="41288240" wp14:editId="4A19A4A5">
            <wp:extent cx="5943600" cy="28746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2874645"/>
                    </a:xfrm>
                    <a:prstGeom prst="rect">
                      <a:avLst/>
                    </a:prstGeom>
                  </pic:spPr>
                </pic:pic>
              </a:graphicData>
            </a:graphic>
          </wp:inline>
        </w:drawing>
      </w:r>
    </w:p>
    <w:p w14:paraId="5467A440" w14:textId="6DFFE71B" w:rsidR="00C12988" w:rsidRDefault="00C12988" w:rsidP="00C82701">
      <w:r>
        <w:t xml:space="preserve">Figure </w:t>
      </w:r>
      <w:r w:rsidR="00CB0841">
        <w:t>S</w:t>
      </w:r>
      <w:r w:rsidR="007802A7">
        <w:t>5</w:t>
      </w:r>
      <w:r w:rsidR="00DA3CE6">
        <w:t>.</w:t>
      </w:r>
      <w:r>
        <w:t xml:space="preserve"> Example analytical size-exclusion chromatography traces of the WIL-FL dimer and proteolytic fragments. Cleavage of WIL-FL releases multiple fragments that have a longer elution time due to their smaller sizes compared to the parent dimer. Addition of small molecule stabilizer (e</w:t>
      </w:r>
      <w:r w:rsidR="003C71A3">
        <w:t>.g</w:t>
      </w:r>
      <w:r>
        <w:t>.</w:t>
      </w:r>
      <w:r w:rsidR="003C71A3">
        <w:t>,</w:t>
      </w:r>
      <w:r>
        <w:t xml:space="preserve"> 10 µM </w:t>
      </w:r>
      <w:r w:rsidRPr="00E1556F">
        <w:rPr>
          <w:b/>
          <w:bCs/>
        </w:rPr>
        <w:t>1</w:t>
      </w:r>
      <w:r>
        <w:t>) protects WIL-FL from proteolysis.</w:t>
      </w:r>
    </w:p>
    <w:p w14:paraId="3DE6DA18" w14:textId="2FDC3D38" w:rsidR="00413631" w:rsidRDefault="00413631" w:rsidP="00C82701">
      <w:pPr>
        <w:spacing w:line="259" w:lineRule="auto"/>
      </w:pPr>
      <w:r>
        <w:br w:type="page"/>
      </w:r>
    </w:p>
    <w:p w14:paraId="2F254A1D" w14:textId="77777777" w:rsidR="00C549B0" w:rsidRDefault="00C549B0" w:rsidP="00C82701"/>
    <w:p w14:paraId="6E6A67B7" w14:textId="75B8C26E" w:rsidR="00C42411" w:rsidRDefault="004009B4" w:rsidP="00C82701">
      <w:r w:rsidRPr="004009B4">
        <w:rPr>
          <w:noProof/>
          <w:lang w:val="en-IN" w:eastAsia="en-IN"/>
        </w:rPr>
        <w:drawing>
          <wp:inline distT="0" distB="0" distL="0" distR="0" wp14:anchorId="4C07F471" wp14:editId="18ABD394">
            <wp:extent cx="5943600" cy="32245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224530"/>
                    </a:xfrm>
                    <a:prstGeom prst="rect">
                      <a:avLst/>
                    </a:prstGeom>
                  </pic:spPr>
                </pic:pic>
              </a:graphicData>
            </a:graphic>
          </wp:inline>
        </w:drawing>
      </w:r>
    </w:p>
    <w:p w14:paraId="10911077" w14:textId="4B59077F" w:rsidR="00C42411" w:rsidRDefault="00C42411" w:rsidP="00C82701">
      <w:r>
        <w:t>Figure S</w:t>
      </w:r>
      <w:r w:rsidR="007802A7">
        <w:t>6</w:t>
      </w:r>
      <w:r w:rsidR="00DA3CE6">
        <w:t>.</w:t>
      </w:r>
      <w:r>
        <w:t xml:space="preserve"> </w:t>
      </w:r>
      <w:r w:rsidR="00A904AC">
        <w:t>Sequence logo plot of 347 AL-associated LC V</w:t>
      </w:r>
      <w:r w:rsidR="00A904AC" w:rsidRPr="00932864">
        <w:rPr>
          <w:vertAlign w:val="subscript"/>
        </w:rPr>
        <w:t>L</w:t>
      </w:r>
      <w:r w:rsidR="00CB0841">
        <w:t>-</w:t>
      </w:r>
      <w:r w:rsidR="00A904AC">
        <w:t xml:space="preserve">domain sequences </w:t>
      </w:r>
      <w:r w:rsidR="007C1C9E">
        <w:t xml:space="preserve">deposited in AL-Base </w:t>
      </w:r>
      <w:r w:rsidR="007C1C9E">
        <w:fldChar w:fldCharType="begin">
          <w:fldData xml:space="preserve">PEVuZE5vdGU+PENpdGU+PEF1dGhvcj5Cb2RpPC9BdXRob3I+PFllYXI+MjAwOTwvWWVhcj48UmVj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</w:fldData>
        </w:fldChar>
      </w:r>
      <w:r w:rsidR="00626C23">
        <w:instrText xml:space="preserve"> ADDIN EN.CITE </w:instrText>
      </w:r>
      <w:r w:rsidR="00626C23">
        <w:fldChar w:fldCharType="begin">
          <w:fldData xml:space="preserve">PEVuZE5vdGU+PENpdGU+PEF1dGhvcj5Cb2RpPC9BdXRob3I+PFllYXI+MjAwOTwvWWVhcj48UmVj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</w:fldData>
        </w:fldChar>
      </w:r>
      <w:r w:rsidR="00626C23">
        <w:instrText xml:space="preserve"> ADDIN EN.CITE.DATA </w:instrText>
      </w:r>
      <w:r w:rsidR="00626C23">
        <w:fldChar w:fldCharType="end"/>
      </w:r>
      <w:r w:rsidR="007C1C9E">
        <w:fldChar w:fldCharType="separate"/>
      </w:r>
      <w:r w:rsidR="00626C23">
        <w:rPr>
          <w:noProof/>
        </w:rPr>
        <w:t>[6]</w:t>
      </w:r>
      <w:r w:rsidR="007C1C9E">
        <w:fldChar w:fldCharType="end"/>
      </w:r>
      <w:r w:rsidR="007C1C9E">
        <w:t>. Positions that comprise the binding site</w:t>
      </w:r>
      <w:r w:rsidR="00D74A0B">
        <w:t>s</w:t>
      </w:r>
      <w:r w:rsidR="007C1C9E">
        <w:t xml:space="preserve"> of </w:t>
      </w:r>
      <w:r w:rsidR="00D74A0B" w:rsidRPr="00932864">
        <w:rPr>
          <w:b/>
          <w:bCs/>
        </w:rPr>
        <w:t>1</w:t>
      </w:r>
      <w:r w:rsidR="00D74A0B">
        <w:t xml:space="preserve"> or </w:t>
      </w:r>
      <w:r w:rsidR="007C1C9E" w:rsidRPr="00932864">
        <w:rPr>
          <w:b/>
          <w:bCs/>
        </w:rPr>
        <w:t>8</w:t>
      </w:r>
      <w:r w:rsidR="007C1C9E">
        <w:t xml:space="preserve"> in JTO-FL are highlighted in red. </w:t>
      </w:r>
      <w:r w:rsidR="004009B4">
        <w:t xml:space="preserve">The identities and positions (Kabat numbering system) of highlighted residues in JTO-FL are denoted in red font. </w:t>
      </w:r>
      <w:r w:rsidR="007C1C9E">
        <w:t xml:space="preserve">The logo plot was generated using </w:t>
      </w:r>
      <w:proofErr w:type="spellStart"/>
      <w:r w:rsidR="007C1C9E">
        <w:t>WebLogo</w:t>
      </w:r>
      <w:proofErr w:type="spellEnd"/>
      <w:r w:rsidR="007C1C9E">
        <w:t xml:space="preserve"> </w:t>
      </w:r>
      <w:r w:rsidR="007C1C9E">
        <w:fldChar w:fldCharType="begin"/>
      </w:r>
      <w:r w:rsidR="00626C23">
        <w:instrText xml:space="preserve"> ADDIN EN.CITE &lt;EndNote&gt;&lt;Cite&gt;&lt;Author&gt;Crooks&lt;/Author&gt;&lt;Year&gt;2004&lt;/Year&gt;&lt;RecNum&gt;25&lt;/RecNum&gt;&lt;DisplayText&gt;[7]&lt;/DisplayText&gt;&lt;record&gt;&lt;rec-number&gt;25&lt;/rec-number&gt;&lt;foreign-keys&gt;&lt;key app="EN" db-id="2ap2vedd30rzvzevvxw5axpi9af0rtvsv929" timestamp="1587525507"&gt;25&lt;/key&gt;&lt;/foreign-keys&gt;&lt;ref-type name="Journal Article"&gt;17&lt;/ref-type&gt;&lt;contributors&gt;&lt;authors&gt;&lt;author&gt;Crooks, G. E.&lt;/author&gt;&lt;author&gt;Hon, G.&lt;/author&gt;&lt;author&gt;Chandonia, J. M.&lt;/author&gt;&lt;author&gt;Brenner, S. E.&lt;/author&gt;&lt;/authors&gt;&lt;/contributors&gt;&lt;auth-address&gt;Department of Plant and Microbial Biology, University of California, Berkeley, California 94720, USA.&lt;/auth-address&gt;&lt;titles&gt;&lt;title&gt;WebLogo: a sequence logo generator&lt;/title&gt;&lt;secondary-title&gt;Genome Res&lt;/secondary-title&gt;&lt;alt-title&gt;Genome research&lt;/alt-title&gt;&lt;/titles&gt;&lt;periodical&gt;&lt;full-title&gt;Genome Res&lt;/full-title&gt;&lt;abbr-1&gt;Genome research&lt;/abbr-1&gt;&lt;/periodical&gt;&lt;alt-periodical&gt;&lt;full-title&gt;Genome Res&lt;/full-title&gt;&lt;abbr-1&gt;Genome research&lt;/abbr-1&gt;&lt;/alt-periodical&gt;&lt;pages&gt;1188-90&lt;/pages&gt;&lt;volume&gt;14&lt;/volume&gt;&lt;number&gt;6&lt;/number&gt;&lt;edition&gt;2004/06/03&lt;/edition&gt;&lt;keywords&gt;&lt;keyword&gt;*Amino Acid Sequence&lt;/keyword&gt;&lt;keyword&gt;*Base Sequence&lt;/keyword&gt;&lt;keyword&gt;*Computer Graphics&lt;/keyword&gt;&lt;keyword&gt;Cyclic AMP Receptor Protein/chemistry&lt;/keyword&gt;&lt;keyword&gt;DNA, Bacterial/chemistry&lt;/keyword&gt;&lt;keyword&gt;Escherichia coli Proteins/chemistry&lt;/keyword&gt;&lt;keyword&gt;*Internet&lt;/keyword&gt;&lt;keyword&gt;Nucleic Acid Conformation&lt;/keyword&gt;&lt;keyword&gt;Protein Structure, Quaternary&lt;/keyword&gt;&lt;keyword&gt;*Software&lt;/keyword&gt;&lt;/keywords&gt;&lt;dates&gt;&lt;year&gt;2004&lt;/year&gt;&lt;pub-dates&gt;&lt;date&gt;Jun&lt;/date&gt;&lt;/pub-dates&gt;&lt;/dates&gt;&lt;isbn&gt;1088-9051 (Print)&amp;#xD;1088-9051&lt;/isbn&gt;&lt;accession-num&gt;15173120&lt;/accession-num&gt;&lt;urls&gt;&lt;/urls&gt;&lt;custom2&gt;PMC419797&lt;/custom2&gt;&lt;electronic-resource-num&gt;10.1101/gr.849004&lt;/electronic-resource-num&gt;&lt;remote-database-provider&gt;NLM&lt;/remote-database-provider&gt;&lt;language&gt;eng&lt;/language&gt;&lt;/record&gt;&lt;/Cite&gt;&lt;/EndNote&gt;</w:instrText>
      </w:r>
      <w:r w:rsidR="007C1C9E">
        <w:fldChar w:fldCharType="separate"/>
      </w:r>
      <w:r w:rsidR="00626C23">
        <w:rPr>
          <w:noProof/>
        </w:rPr>
        <w:t>[7]</w:t>
      </w:r>
      <w:r w:rsidR="007C1C9E">
        <w:fldChar w:fldCharType="end"/>
      </w:r>
      <w:r w:rsidR="007C1C9E">
        <w:t xml:space="preserve">. </w:t>
      </w:r>
    </w:p>
    <w:p w14:paraId="31816DE0" w14:textId="4D6102F1" w:rsidR="009C0BBE" w:rsidRDefault="009C0BBE" w:rsidP="00C82701"/>
    <w:p w14:paraId="1DBAA5DA" w14:textId="1C796EEB" w:rsidR="009C0BBE" w:rsidRDefault="009C0BBE" w:rsidP="00C82701"/>
    <w:p w14:paraId="79A0F539" w14:textId="2EEC9354" w:rsidR="009C0BBE" w:rsidRDefault="009C0BBE" w:rsidP="00C82701"/>
    <w:p w14:paraId="44DCCEAA" w14:textId="65F11EBB" w:rsidR="009C0BBE" w:rsidRDefault="009C0BBE" w:rsidP="00C82701"/>
    <w:p w14:paraId="6E34D701" w14:textId="77777777" w:rsidR="009C0BBE" w:rsidRDefault="009C0BBE" w:rsidP="00C82701"/>
    <w:p w14:paraId="528527EC" w14:textId="00911316" w:rsidR="00626C23" w:rsidRDefault="00626C23" w:rsidP="004821E5">
      <w:pPr>
        <w:pStyle w:val="Heading2"/>
      </w:pPr>
      <w:r>
        <w:t>Supplementa</w:t>
      </w:r>
      <w:r w:rsidR="009C0BBE">
        <w:t>ry</w:t>
      </w:r>
      <w:r>
        <w:t xml:space="preserve"> References</w:t>
      </w:r>
    </w:p>
    <w:p w14:paraId="421F59A9" w14:textId="77777777" w:rsidR="00626C23" w:rsidRPr="00626C23" w:rsidRDefault="00626C23" w:rsidP="00626C23">
      <w:pPr>
        <w:pStyle w:val="EndNoteBibliography"/>
        <w:spacing w:after="0"/>
        <w:ind w:left="720" w:hanging="720"/>
      </w:pPr>
      <w:r>
        <w:fldChar w:fldCharType="begin"/>
      </w:r>
      <w:r>
        <w:instrText xml:space="preserve"> ADDIN EN.REFLIST </w:instrText>
      </w:r>
      <w:r>
        <w:fldChar w:fldCharType="separate"/>
      </w:r>
      <w:r w:rsidRPr="00626C23">
        <w:t>1.</w:t>
      </w:r>
      <w:r w:rsidRPr="00626C23">
        <w:tab/>
        <w:t xml:space="preserve">Morgan, G.J. and J.W. Kelly, </w:t>
      </w:r>
      <w:r w:rsidRPr="00626C23">
        <w:rPr>
          <w:i/>
        </w:rPr>
        <w:t>The Kinetic Stability of a Full-Length Antibody Light Chain Dimer Determines whether Endoproteolysis Can Release Amyloidogenic Variable Domains.</w:t>
      </w:r>
      <w:r w:rsidRPr="00626C23">
        <w:t xml:space="preserve"> J Mol Biol, 2016. </w:t>
      </w:r>
      <w:r w:rsidRPr="00626C23">
        <w:rPr>
          <w:b/>
        </w:rPr>
        <w:t>428</w:t>
      </w:r>
      <w:r w:rsidRPr="00626C23">
        <w:t>(21): p. 4280-4297.</w:t>
      </w:r>
    </w:p>
    <w:p w14:paraId="57112EE5" w14:textId="77777777" w:rsidR="00626C23" w:rsidRPr="00626C23" w:rsidRDefault="00626C23" w:rsidP="00626C23">
      <w:pPr>
        <w:pStyle w:val="EndNoteBibliography"/>
        <w:spacing w:after="0"/>
        <w:ind w:left="720" w:hanging="720"/>
      </w:pPr>
      <w:r w:rsidRPr="00626C23">
        <w:t>2.</w:t>
      </w:r>
      <w:r w:rsidRPr="00626C23">
        <w:tab/>
        <w:t xml:space="preserve">Rognoni, P., et al., </w:t>
      </w:r>
      <w:r w:rsidRPr="00626C23">
        <w:rPr>
          <w:i/>
        </w:rPr>
        <w:t>A strategy for synthesis of pathogenic human immunoglobulin free light chains in E. coli.</w:t>
      </w:r>
      <w:r w:rsidRPr="00626C23">
        <w:t xml:space="preserve"> PLoS One, 2013. </w:t>
      </w:r>
      <w:r w:rsidRPr="00626C23">
        <w:rPr>
          <w:b/>
        </w:rPr>
        <w:t>8</w:t>
      </w:r>
      <w:r w:rsidRPr="00626C23">
        <w:t>(9): p. e76022.</w:t>
      </w:r>
    </w:p>
    <w:p w14:paraId="3533A7A4" w14:textId="77777777" w:rsidR="00626C23" w:rsidRPr="00626C23" w:rsidRDefault="00626C23" w:rsidP="00626C23">
      <w:pPr>
        <w:pStyle w:val="EndNoteBibliography"/>
        <w:spacing w:after="0"/>
        <w:ind w:left="720" w:hanging="720"/>
      </w:pPr>
      <w:r w:rsidRPr="00626C23">
        <w:t>3.</w:t>
      </w:r>
      <w:r w:rsidRPr="00626C23">
        <w:tab/>
        <w:t xml:space="preserve">Forli, S., et al., </w:t>
      </w:r>
      <w:r w:rsidRPr="00626C23">
        <w:rPr>
          <w:i/>
        </w:rPr>
        <w:t>Computational protein–ligand docking and virtual drug screening with the AutoDock suite.</w:t>
      </w:r>
      <w:r w:rsidRPr="00626C23">
        <w:t xml:space="preserve"> Nature Protocols, 2016. </w:t>
      </w:r>
      <w:r w:rsidRPr="00626C23">
        <w:rPr>
          <w:b/>
        </w:rPr>
        <w:t>11</w:t>
      </w:r>
      <w:r w:rsidRPr="00626C23">
        <w:t>(5): p. 905-919.</w:t>
      </w:r>
    </w:p>
    <w:p w14:paraId="064997B8" w14:textId="77777777" w:rsidR="00626C23" w:rsidRPr="00626C23" w:rsidRDefault="00626C23" w:rsidP="00626C23">
      <w:pPr>
        <w:pStyle w:val="EndNoteBibliography"/>
        <w:spacing w:after="0"/>
        <w:ind w:left="720" w:hanging="720"/>
      </w:pPr>
      <w:r w:rsidRPr="00626C23">
        <w:t>4.</w:t>
      </w:r>
      <w:r w:rsidRPr="00626C23">
        <w:tab/>
        <w:t xml:space="preserve">Schuck, P., </w:t>
      </w:r>
      <w:r w:rsidRPr="00626C23">
        <w:rPr>
          <w:i/>
        </w:rPr>
        <w:t>Size-distribution analysis of macromolecules by sedimentation velocity ultracentrifugation and lamm equation modeling.</w:t>
      </w:r>
      <w:r w:rsidRPr="00626C23">
        <w:t xml:space="preserve"> Biophys J, 2000. </w:t>
      </w:r>
      <w:r w:rsidRPr="00626C23">
        <w:rPr>
          <w:b/>
        </w:rPr>
        <w:t>78</w:t>
      </w:r>
      <w:r w:rsidRPr="00626C23">
        <w:t>(3): p. 1606-19.</w:t>
      </w:r>
    </w:p>
    <w:p w14:paraId="6C1CA44B" w14:textId="77777777" w:rsidR="00626C23" w:rsidRPr="00626C23" w:rsidRDefault="00626C23" w:rsidP="00626C23">
      <w:pPr>
        <w:pStyle w:val="EndNoteBibliography"/>
        <w:spacing w:after="0"/>
        <w:ind w:left="720" w:hanging="720"/>
      </w:pPr>
      <w:r w:rsidRPr="00626C23">
        <w:t>5.</w:t>
      </w:r>
      <w:r w:rsidRPr="00626C23">
        <w:tab/>
        <w:t xml:space="preserve">Morgan, G.J., et al., </w:t>
      </w:r>
      <w:r w:rsidRPr="00626C23">
        <w:rPr>
          <w:i/>
        </w:rPr>
        <w:t>Stabilization of amyloidogenic immunoglobulin light chains by small molecules.</w:t>
      </w:r>
      <w:r w:rsidRPr="00626C23">
        <w:t xml:space="preserve"> Proc Natl Acad Sci U S A, 2019. </w:t>
      </w:r>
      <w:r w:rsidRPr="00626C23">
        <w:rPr>
          <w:b/>
        </w:rPr>
        <w:t>116</w:t>
      </w:r>
      <w:r w:rsidRPr="00626C23">
        <w:t>(17): p. 8360-8369.</w:t>
      </w:r>
    </w:p>
    <w:p w14:paraId="6A8054AA" w14:textId="77777777" w:rsidR="00626C23" w:rsidRPr="00626C23" w:rsidRDefault="00626C23" w:rsidP="00626C23">
      <w:pPr>
        <w:pStyle w:val="EndNoteBibliography"/>
        <w:spacing w:after="0"/>
        <w:ind w:left="720" w:hanging="720"/>
      </w:pPr>
      <w:r w:rsidRPr="00626C23">
        <w:t>6.</w:t>
      </w:r>
      <w:r w:rsidRPr="00626C23">
        <w:tab/>
        <w:t xml:space="preserve">Bodi, K., et al., </w:t>
      </w:r>
      <w:r w:rsidRPr="00626C23">
        <w:rPr>
          <w:i/>
        </w:rPr>
        <w:t>AL-Base: a visual platform analysis tool for the study of amyloidogenic immunoglobulin light chain sequences.</w:t>
      </w:r>
      <w:r w:rsidRPr="00626C23">
        <w:t xml:space="preserve"> Amyloid, 2009. </w:t>
      </w:r>
      <w:r w:rsidRPr="00626C23">
        <w:rPr>
          <w:b/>
        </w:rPr>
        <w:t>16</w:t>
      </w:r>
      <w:r w:rsidRPr="00626C23">
        <w:t>(1): p. 1-8.</w:t>
      </w:r>
    </w:p>
    <w:p w14:paraId="2D2A7650" w14:textId="77777777" w:rsidR="00626C23" w:rsidRPr="00626C23" w:rsidRDefault="00626C23" w:rsidP="00626C23">
      <w:pPr>
        <w:pStyle w:val="EndNoteBibliography"/>
        <w:ind w:left="720" w:hanging="720"/>
      </w:pPr>
      <w:r w:rsidRPr="00626C23">
        <w:t>7.</w:t>
      </w:r>
      <w:r w:rsidRPr="00626C23">
        <w:tab/>
        <w:t xml:space="preserve">Crooks, G.E., et al., </w:t>
      </w:r>
      <w:r w:rsidRPr="00626C23">
        <w:rPr>
          <w:i/>
        </w:rPr>
        <w:t>WebLogo: a sequence logo generator.</w:t>
      </w:r>
      <w:r w:rsidRPr="00626C23">
        <w:t xml:space="preserve"> Genome Res, 2004. </w:t>
      </w:r>
      <w:r w:rsidRPr="00626C23">
        <w:rPr>
          <w:b/>
        </w:rPr>
        <w:t>14</w:t>
      </w:r>
      <w:r w:rsidRPr="00626C23">
        <w:t>(6): p. 1188-90.</w:t>
      </w:r>
    </w:p>
    <w:p w14:paraId="36847038" w14:textId="1A0D1AA4" w:rsidR="00C12988" w:rsidRDefault="00626C23" w:rsidP="00C82701">
      <w:r>
        <w:fldChar w:fldCharType="end"/>
      </w:r>
    </w:p>
    <w:sectPr w:rsidR="00C12988">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2146F4" w14:textId="77777777" w:rsidR="006C2D77" w:rsidRDefault="006C2D77" w:rsidP="00655395">
      <w:pPr>
        <w:spacing w:after="0" w:line="240" w:lineRule="auto"/>
      </w:pPr>
      <w:r>
        <w:separator/>
      </w:r>
    </w:p>
  </w:endnote>
  <w:endnote w:type="continuationSeparator" w:id="0">
    <w:p w14:paraId="786E8EE9" w14:textId="77777777" w:rsidR="006C2D77" w:rsidRDefault="006C2D77" w:rsidP="006553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altName w:val="Arial"/>
    <w:panose1 w:val="020B0502040204020203"/>
    <w:charset w:val="00"/>
    <w:family w:val="swiss"/>
    <w:pitch w:val="variable"/>
    <w:sig w:usb0="E4002EFF" w:usb1="C000E47F" w:usb2="00000009" w:usb3="00000000" w:csb0="000001FF" w:csb1="00000000"/>
  </w:font>
  <w:font w:name="DejaVu 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4052893"/>
      <w:docPartObj>
        <w:docPartGallery w:val="Page Numbers (Bottom of Page)"/>
        <w:docPartUnique/>
      </w:docPartObj>
    </w:sdtPr>
    <w:sdtEndPr>
      <w:rPr>
        <w:noProof/>
      </w:rPr>
    </w:sdtEndPr>
    <w:sdtContent>
      <w:p w14:paraId="3513ED4E" w14:textId="3AAB8B41" w:rsidR="009C0BBE" w:rsidRDefault="009C0BBE">
        <w:pPr>
          <w:pStyle w:val="Footer"/>
          <w:jc w:val="center"/>
        </w:pPr>
        <w:r>
          <w:t>S</w:t>
        </w:r>
        <w:r>
          <w:fldChar w:fldCharType="begin"/>
        </w:r>
        <w:r>
          <w:instrText xml:space="preserve"> PAGE   \* MERGEFORMAT </w:instrText>
        </w:r>
        <w:r>
          <w:fldChar w:fldCharType="separate"/>
        </w:r>
        <w:r>
          <w:rPr>
            <w:noProof/>
          </w:rPr>
          <w:t>2</w:t>
        </w:r>
        <w:r>
          <w:rPr>
            <w:noProof/>
          </w:rPr>
          <w:fldChar w:fldCharType="end"/>
        </w:r>
      </w:p>
    </w:sdtContent>
  </w:sdt>
  <w:p w14:paraId="34BB05B8" w14:textId="77777777" w:rsidR="005036F3" w:rsidRDefault="005036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E3D06B" w14:textId="77777777" w:rsidR="006C2D77" w:rsidRDefault="006C2D77" w:rsidP="00655395">
      <w:pPr>
        <w:spacing w:after="0" w:line="240" w:lineRule="auto"/>
      </w:pPr>
      <w:r>
        <w:separator/>
      </w:r>
    </w:p>
  </w:footnote>
  <w:footnote w:type="continuationSeparator" w:id="0">
    <w:p w14:paraId="558060C1" w14:textId="77777777" w:rsidR="006C2D77" w:rsidRDefault="006C2D77" w:rsidP="006553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B44671"/>
    <w:multiLevelType w:val="hybridMultilevel"/>
    <w:tmpl w:val="7D6AC94C"/>
    <w:lvl w:ilvl="0" w:tplc="E6029E04">
      <w:start w:val="1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B333BD3"/>
    <w:multiLevelType w:val="hybridMultilevel"/>
    <w:tmpl w:val="1E002EBE"/>
    <w:lvl w:ilvl="0" w:tplc="F042AABA">
      <w:start w:val="1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C00EC7"/>
    <w:multiLevelType w:val="hybridMultilevel"/>
    <w:tmpl w:val="821CFA1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AA0474"/>
    <w:multiLevelType w:val="hybridMultilevel"/>
    <w:tmpl w:val="21F413FA"/>
    <w:lvl w:ilvl="0" w:tplc="7734816A">
      <w:start w:val="1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4C04AB"/>
    <w:multiLevelType w:val="hybridMultilevel"/>
    <w:tmpl w:val="7DBAC9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F3696F"/>
    <w:multiLevelType w:val="hybridMultilevel"/>
    <w:tmpl w:val="BA724F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epftfpep9xxs3es92rpftsqzs22p0v2dtd9&quot;&gt;NY F31 references&lt;record-ids&gt;&lt;item&gt;18&lt;/item&gt;&lt;item&gt;19&lt;/item&gt;&lt;/record-ids&gt;&lt;/item&gt;&lt;/Libraries&gt;"/>
  </w:docVars>
  <w:rsids>
    <w:rsidRoot w:val="00195E21"/>
    <w:rsid w:val="0000066F"/>
    <w:rsid w:val="00006DFB"/>
    <w:rsid w:val="00021689"/>
    <w:rsid w:val="00023BC1"/>
    <w:rsid w:val="000260DF"/>
    <w:rsid w:val="00030F25"/>
    <w:rsid w:val="000332AA"/>
    <w:rsid w:val="000349B4"/>
    <w:rsid w:val="00044D33"/>
    <w:rsid w:val="000563DD"/>
    <w:rsid w:val="00057CB7"/>
    <w:rsid w:val="000644ED"/>
    <w:rsid w:val="00067E9E"/>
    <w:rsid w:val="00072A12"/>
    <w:rsid w:val="00073A24"/>
    <w:rsid w:val="00075F1E"/>
    <w:rsid w:val="000762D0"/>
    <w:rsid w:val="00076589"/>
    <w:rsid w:val="00076698"/>
    <w:rsid w:val="0007669B"/>
    <w:rsid w:val="00077AF8"/>
    <w:rsid w:val="000A4787"/>
    <w:rsid w:val="000B0A7E"/>
    <w:rsid w:val="000B34DC"/>
    <w:rsid w:val="000B5B66"/>
    <w:rsid w:val="000C0B63"/>
    <w:rsid w:val="000C3348"/>
    <w:rsid w:val="000C51A2"/>
    <w:rsid w:val="000C5F4A"/>
    <w:rsid w:val="000C70CD"/>
    <w:rsid w:val="000C776D"/>
    <w:rsid w:val="000D4943"/>
    <w:rsid w:val="000E0508"/>
    <w:rsid w:val="000E0EEB"/>
    <w:rsid w:val="000E54C0"/>
    <w:rsid w:val="000E5BFA"/>
    <w:rsid w:val="000F02F8"/>
    <w:rsid w:val="000F2C07"/>
    <w:rsid w:val="00101B00"/>
    <w:rsid w:val="00106080"/>
    <w:rsid w:val="00107553"/>
    <w:rsid w:val="00107F3C"/>
    <w:rsid w:val="0011446D"/>
    <w:rsid w:val="001209B3"/>
    <w:rsid w:val="00132FBF"/>
    <w:rsid w:val="001352BA"/>
    <w:rsid w:val="0013596B"/>
    <w:rsid w:val="001374A2"/>
    <w:rsid w:val="0014143B"/>
    <w:rsid w:val="00146F6A"/>
    <w:rsid w:val="00151C8A"/>
    <w:rsid w:val="0015222D"/>
    <w:rsid w:val="00152533"/>
    <w:rsid w:val="00157C5D"/>
    <w:rsid w:val="00160B3C"/>
    <w:rsid w:val="001667BB"/>
    <w:rsid w:val="00176BB2"/>
    <w:rsid w:val="001804E1"/>
    <w:rsid w:val="00184C03"/>
    <w:rsid w:val="00186EF9"/>
    <w:rsid w:val="00191293"/>
    <w:rsid w:val="00195E21"/>
    <w:rsid w:val="00197D83"/>
    <w:rsid w:val="00197FFE"/>
    <w:rsid w:val="001A707A"/>
    <w:rsid w:val="001B0909"/>
    <w:rsid w:val="001B3B05"/>
    <w:rsid w:val="001B4666"/>
    <w:rsid w:val="001B6952"/>
    <w:rsid w:val="001D228B"/>
    <w:rsid w:val="001D4251"/>
    <w:rsid w:val="001E246A"/>
    <w:rsid w:val="001E2DC1"/>
    <w:rsid w:val="001E3972"/>
    <w:rsid w:val="001F2DAE"/>
    <w:rsid w:val="00204777"/>
    <w:rsid w:val="00204A1D"/>
    <w:rsid w:val="00205202"/>
    <w:rsid w:val="00210110"/>
    <w:rsid w:val="00217785"/>
    <w:rsid w:val="00235A68"/>
    <w:rsid w:val="00237D12"/>
    <w:rsid w:val="002521E8"/>
    <w:rsid w:val="0025483A"/>
    <w:rsid w:val="00261FE3"/>
    <w:rsid w:val="00267218"/>
    <w:rsid w:val="00267574"/>
    <w:rsid w:val="00271251"/>
    <w:rsid w:val="00272838"/>
    <w:rsid w:val="00273C87"/>
    <w:rsid w:val="0028381F"/>
    <w:rsid w:val="00286C3E"/>
    <w:rsid w:val="00294D30"/>
    <w:rsid w:val="00295580"/>
    <w:rsid w:val="00297D2C"/>
    <w:rsid w:val="002A5C85"/>
    <w:rsid w:val="002B239E"/>
    <w:rsid w:val="002B45F7"/>
    <w:rsid w:val="002B7695"/>
    <w:rsid w:val="002C15D1"/>
    <w:rsid w:val="002C3339"/>
    <w:rsid w:val="002D0C50"/>
    <w:rsid w:val="002D30D2"/>
    <w:rsid w:val="002E08F0"/>
    <w:rsid w:val="002E2606"/>
    <w:rsid w:val="002E27C0"/>
    <w:rsid w:val="002F1177"/>
    <w:rsid w:val="002F3740"/>
    <w:rsid w:val="0030265C"/>
    <w:rsid w:val="00316B65"/>
    <w:rsid w:val="003213C9"/>
    <w:rsid w:val="00322787"/>
    <w:rsid w:val="00326EAF"/>
    <w:rsid w:val="00327168"/>
    <w:rsid w:val="003305B5"/>
    <w:rsid w:val="0033061E"/>
    <w:rsid w:val="00346700"/>
    <w:rsid w:val="00367977"/>
    <w:rsid w:val="0037350B"/>
    <w:rsid w:val="0037391C"/>
    <w:rsid w:val="00377A58"/>
    <w:rsid w:val="00381047"/>
    <w:rsid w:val="003878DA"/>
    <w:rsid w:val="003A3CD5"/>
    <w:rsid w:val="003B3522"/>
    <w:rsid w:val="003C0DB7"/>
    <w:rsid w:val="003C35B4"/>
    <w:rsid w:val="003C63F2"/>
    <w:rsid w:val="003C71A3"/>
    <w:rsid w:val="003C78EF"/>
    <w:rsid w:val="003C7C2A"/>
    <w:rsid w:val="003D7C8A"/>
    <w:rsid w:val="003E162F"/>
    <w:rsid w:val="003F0712"/>
    <w:rsid w:val="003F75E6"/>
    <w:rsid w:val="004009B4"/>
    <w:rsid w:val="00405B22"/>
    <w:rsid w:val="00413631"/>
    <w:rsid w:val="00417356"/>
    <w:rsid w:val="00423C81"/>
    <w:rsid w:val="00430C8B"/>
    <w:rsid w:val="0043374B"/>
    <w:rsid w:val="00434C67"/>
    <w:rsid w:val="00436BEC"/>
    <w:rsid w:val="004375DA"/>
    <w:rsid w:val="00441688"/>
    <w:rsid w:val="00441956"/>
    <w:rsid w:val="00453DED"/>
    <w:rsid w:val="00454686"/>
    <w:rsid w:val="00460FE0"/>
    <w:rsid w:val="00473CE6"/>
    <w:rsid w:val="00476D15"/>
    <w:rsid w:val="004778AC"/>
    <w:rsid w:val="00477FD9"/>
    <w:rsid w:val="0048115C"/>
    <w:rsid w:val="004821E5"/>
    <w:rsid w:val="00484F19"/>
    <w:rsid w:val="00487CA7"/>
    <w:rsid w:val="004A0DE7"/>
    <w:rsid w:val="004A2C5B"/>
    <w:rsid w:val="004B0B90"/>
    <w:rsid w:val="004B2485"/>
    <w:rsid w:val="004B5732"/>
    <w:rsid w:val="004C4982"/>
    <w:rsid w:val="004C589F"/>
    <w:rsid w:val="004E0D04"/>
    <w:rsid w:val="004E13FB"/>
    <w:rsid w:val="004E32A2"/>
    <w:rsid w:val="004E454C"/>
    <w:rsid w:val="004E4A4E"/>
    <w:rsid w:val="004E4E7F"/>
    <w:rsid w:val="004F1024"/>
    <w:rsid w:val="004F6785"/>
    <w:rsid w:val="00501862"/>
    <w:rsid w:val="005036F3"/>
    <w:rsid w:val="005038E0"/>
    <w:rsid w:val="00510262"/>
    <w:rsid w:val="00510792"/>
    <w:rsid w:val="00510B7F"/>
    <w:rsid w:val="00511EB1"/>
    <w:rsid w:val="00522A88"/>
    <w:rsid w:val="00523C3B"/>
    <w:rsid w:val="00526E81"/>
    <w:rsid w:val="00531B3F"/>
    <w:rsid w:val="0054231E"/>
    <w:rsid w:val="00546FB9"/>
    <w:rsid w:val="00550014"/>
    <w:rsid w:val="00550760"/>
    <w:rsid w:val="00562D63"/>
    <w:rsid w:val="005720AC"/>
    <w:rsid w:val="005766F9"/>
    <w:rsid w:val="005772FB"/>
    <w:rsid w:val="0057784E"/>
    <w:rsid w:val="00580A73"/>
    <w:rsid w:val="005850B8"/>
    <w:rsid w:val="00590F04"/>
    <w:rsid w:val="00591CAC"/>
    <w:rsid w:val="005936A7"/>
    <w:rsid w:val="005A12F6"/>
    <w:rsid w:val="005A5C48"/>
    <w:rsid w:val="005B0229"/>
    <w:rsid w:val="005B1CA3"/>
    <w:rsid w:val="005B47A2"/>
    <w:rsid w:val="005B6A93"/>
    <w:rsid w:val="005B7490"/>
    <w:rsid w:val="005C01AA"/>
    <w:rsid w:val="005C282C"/>
    <w:rsid w:val="005C4A7A"/>
    <w:rsid w:val="005D64CB"/>
    <w:rsid w:val="005E6F81"/>
    <w:rsid w:val="005F09D1"/>
    <w:rsid w:val="006011B3"/>
    <w:rsid w:val="006013B0"/>
    <w:rsid w:val="00612E26"/>
    <w:rsid w:val="00613FD2"/>
    <w:rsid w:val="00614D15"/>
    <w:rsid w:val="00626C23"/>
    <w:rsid w:val="006278BD"/>
    <w:rsid w:val="00630305"/>
    <w:rsid w:val="00643608"/>
    <w:rsid w:val="006448DB"/>
    <w:rsid w:val="00653D2E"/>
    <w:rsid w:val="00655395"/>
    <w:rsid w:val="0066016E"/>
    <w:rsid w:val="00677FB1"/>
    <w:rsid w:val="006833A1"/>
    <w:rsid w:val="006859A1"/>
    <w:rsid w:val="006918F6"/>
    <w:rsid w:val="00691E6F"/>
    <w:rsid w:val="0069623B"/>
    <w:rsid w:val="006970BD"/>
    <w:rsid w:val="006A4A5B"/>
    <w:rsid w:val="006A56F0"/>
    <w:rsid w:val="006A5FE3"/>
    <w:rsid w:val="006A6CDC"/>
    <w:rsid w:val="006B19AD"/>
    <w:rsid w:val="006B5930"/>
    <w:rsid w:val="006C2D77"/>
    <w:rsid w:val="006C3E27"/>
    <w:rsid w:val="006C4DEF"/>
    <w:rsid w:val="006D0A25"/>
    <w:rsid w:val="006D1192"/>
    <w:rsid w:val="006D1F54"/>
    <w:rsid w:val="006D3A62"/>
    <w:rsid w:val="006D4DA9"/>
    <w:rsid w:val="006D665C"/>
    <w:rsid w:val="006E07DD"/>
    <w:rsid w:val="006E1694"/>
    <w:rsid w:val="006E3476"/>
    <w:rsid w:val="006E39C0"/>
    <w:rsid w:val="006F38E8"/>
    <w:rsid w:val="006F3BD0"/>
    <w:rsid w:val="006F3CD0"/>
    <w:rsid w:val="00703066"/>
    <w:rsid w:val="0070311A"/>
    <w:rsid w:val="00704A74"/>
    <w:rsid w:val="007064FB"/>
    <w:rsid w:val="00712914"/>
    <w:rsid w:val="00712CE5"/>
    <w:rsid w:val="00715845"/>
    <w:rsid w:val="00723142"/>
    <w:rsid w:val="00725514"/>
    <w:rsid w:val="00726C8E"/>
    <w:rsid w:val="00731E58"/>
    <w:rsid w:val="00734BCC"/>
    <w:rsid w:val="007524CF"/>
    <w:rsid w:val="00754695"/>
    <w:rsid w:val="007554EF"/>
    <w:rsid w:val="007572C3"/>
    <w:rsid w:val="00761832"/>
    <w:rsid w:val="00762DAA"/>
    <w:rsid w:val="007752C4"/>
    <w:rsid w:val="007802A7"/>
    <w:rsid w:val="00782561"/>
    <w:rsid w:val="0078544A"/>
    <w:rsid w:val="00791409"/>
    <w:rsid w:val="0079453A"/>
    <w:rsid w:val="00797B64"/>
    <w:rsid w:val="007A30E5"/>
    <w:rsid w:val="007B0768"/>
    <w:rsid w:val="007B14B3"/>
    <w:rsid w:val="007B1F08"/>
    <w:rsid w:val="007B5962"/>
    <w:rsid w:val="007B6C50"/>
    <w:rsid w:val="007C1C9E"/>
    <w:rsid w:val="007C27B7"/>
    <w:rsid w:val="007C63BC"/>
    <w:rsid w:val="007D03F8"/>
    <w:rsid w:val="007D0E2A"/>
    <w:rsid w:val="007D2272"/>
    <w:rsid w:val="007D48B3"/>
    <w:rsid w:val="007E5AEF"/>
    <w:rsid w:val="007F71F3"/>
    <w:rsid w:val="007F7E4C"/>
    <w:rsid w:val="007F7F75"/>
    <w:rsid w:val="00805A01"/>
    <w:rsid w:val="0080698D"/>
    <w:rsid w:val="00811499"/>
    <w:rsid w:val="0082068D"/>
    <w:rsid w:val="008262DD"/>
    <w:rsid w:val="00831B43"/>
    <w:rsid w:val="00833ED9"/>
    <w:rsid w:val="0083512D"/>
    <w:rsid w:val="008403B6"/>
    <w:rsid w:val="00850EAA"/>
    <w:rsid w:val="00851FEC"/>
    <w:rsid w:val="00852F60"/>
    <w:rsid w:val="00853C0A"/>
    <w:rsid w:val="008546A2"/>
    <w:rsid w:val="0086617F"/>
    <w:rsid w:val="00866801"/>
    <w:rsid w:val="00866CF8"/>
    <w:rsid w:val="00873B46"/>
    <w:rsid w:val="008775B4"/>
    <w:rsid w:val="00883988"/>
    <w:rsid w:val="00887153"/>
    <w:rsid w:val="00890F78"/>
    <w:rsid w:val="00894852"/>
    <w:rsid w:val="008A1E9F"/>
    <w:rsid w:val="008A7128"/>
    <w:rsid w:val="008B2E64"/>
    <w:rsid w:val="008B4389"/>
    <w:rsid w:val="008B75C3"/>
    <w:rsid w:val="008C2A92"/>
    <w:rsid w:val="008D0F87"/>
    <w:rsid w:val="008D2FDC"/>
    <w:rsid w:val="008D5D2D"/>
    <w:rsid w:val="008F2876"/>
    <w:rsid w:val="008F39AB"/>
    <w:rsid w:val="008F659E"/>
    <w:rsid w:val="00901F2A"/>
    <w:rsid w:val="00903B85"/>
    <w:rsid w:val="00905267"/>
    <w:rsid w:val="00906E51"/>
    <w:rsid w:val="009132BD"/>
    <w:rsid w:val="0091771B"/>
    <w:rsid w:val="00917A8C"/>
    <w:rsid w:val="00922BD7"/>
    <w:rsid w:val="00926B44"/>
    <w:rsid w:val="00932864"/>
    <w:rsid w:val="00932F7F"/>
    <w:rsid w:val="009429F8"/>
    <w:rsid w:val="0094316A"/>
    <w:rsid w:val="009456F9"/>
    <w:rsid w:val="00954E42"/>
    <w:rsid w:val="00956680"/>
    <w:rsid w:val="00965282"/>
    <w:rsid w:val="0097204C"/>
    <w:rsid w:val="009905E1"/>
    <w:rsid w:val="00992068"/>
    <w:rsid w:val="009948FF"/>
    <w:rsid w:val="00997ECA"/>
    <w:rsid w:val="009A00B2"/>
    <w:rsid w:val="009B03E5"/>
    <w:rsid w:val="009B1651"/>
    <w:rsid w:val="009B24FF"/>
    <w:rsid w:val="009B4555"/>
    <w:rsid w:val="009C0BBE"/>
    <w:rsid w:val="009C191C"/>
    <w:rsid w:val="009C6946"/>
    <w:rsid w:val="009D0A8E"/>
    <w:rsid w:val="009D3F0C"/>
    <w:rsid w:val="009D45A0"/>
    <w:rsid w:val="009E5099"/>
    <w:rsid w:val="009F00BC"/>
    <w:rsid w:val="009F1440"/>
    <w:rsid w:val="009F2183"/>
    <w:rsid w:val="009F406A"/>
    <w:rsid w:val="00A00B1B"/>
    <w:rsid w:val="00A021DB"/>
    <w:rsid w:val="00A03E5C"/>
    <w:rsid w:val="00A06BB0"/>
    <w:rsid w:val="00A117CA"/>
    <w:rsid w:val="00A17AE2"/>
    <w:rsid w:val="00A21548"/>
    <w:rsid w:val="00A220A8"/>
    <w:rsid w:val="00A30A64"/>
    <w:rsid w:val="00A3458E"/>
    <w:rsid w:val="00A43043"/>
    <w:rsid w:val="00A45411"/>
    <w:rsid w:val="00A46BB5"/>
    <w:rsid w:val="00A514BC"/>
    <w:rsid w:val="00A62D76"/>
    <w:rsid w:val="00A63AF7"/>
    <w:rsid w:val="00A82B2C"/>
    <w:rsid w:val="00A83F74"/>
    <w:rsid w:val="00A904AC"/>
    <w:rsid w:val="00A94B42"/>
    <w:rsid w:val="00A950B1"/>
    <w:rsid w:val="00AA2F54"/>
    <w:rsid w:val="00AA7C36"/>
    <w:rsid w:val="00AB4B74"/>
    <w:rsid w:val="00AB7BBA"/>
    <w:rsid w:val="00AB7C6A"/>
    <w:rsid w:val="00AC792F"/>
    <w:rsid w:val="00AC7EF6"/>
    <w:rsid w:val="00AD1F69"/>
    <w:rsid w:val="00AD3CFB"/>
    <w:rsid w:val="00AD660F"/>
    <w:rsid w:val="00AE129F"/>
    <w:rsid w:val="00AF21F7"/>
    <w:rsid w:val="00AF2947"/>
    <w:rsid w:val="00AF30A1"/>
    <w:rsid w:val="00AF3DF1"/>
    <w:rsid w:val="00B00AFD"/>
    <w:rsid w:val="00B06D66"/>
    <w:rsid w:val="00B07215"/>
    <w:rsid w:val="00B15DD5"/>
    <w:rsid w:val="00B20271"/>
    <w:rsid w:val="00B21978"/>
    <w:rsid w:val="00B2747F"/>
    <w:rsid w:val="00B36BB9"/>
    <w:rsid w:val="00B423CE"/>
    <w:rsid w:val="00B44229"/>
    <w:rsid w:val="00B445D2"/>
    <w:rsid w:val="00B613C9"/>
    <w:rsid w:val="00B6543C"/>
    <w:rsid w:val="00B65ED9"/>
    <w:rsid w:val="00B66427"/>
    <w:rsid w:val="00B727E8"/>
    <w:rsid w:val="00B74220"/>
    <w:rsid w:val="00B76AF5"/>
    <w:rsid w:val="00B90D2A"/>
    <w:rsid w:val="00B970A4"/>
    <w:rsid w:val="00BA460E"/>
    <w:rsid w:val="00BA5AB7"/>
    <w:rsid w:val="00BB3491"/>
    <w:rsid w:val="00BB70E2"/>
    <w:rsid w:val="00BD58A6"/>
    <w:rsid w:val="00BD7C19"/>
    <w:rsid w:val="00BE01BA"/>
    <w:rsid w:val="00BE2475"/>
    <w:rsid w:val="00BE6585"/>
    <w:rsid w:val="00BE6D4B"/>
    <w:rsid w:val="00BF1843"/>
    <w:rsid w:val="00BF4E72"/>
    <w:rsid w:val="00BF75FC"/>
    <w:rsid w:val="00C013F5"/>
    <w:rsid w:val="00C046B2"/>
    <w:rsid w:val="00C055D1"/>
    <w:rsid w:val="00C05784"/>
    <w:rsid w:val="00C07DCF"/>
    <w:rsid w:val="00C10ED6"/>
    <w:rsid w:val="00C12988"/>
    <w:rsid w:val="00C224A1"/>
    <w:rsid w:val="00C22CCC"/>
    <w:rsid w:val="00C329CE"/>
    <w:rsid w:val="00C35384"/>
    <w:rsid w:val="00C42411"/>
    <w:rsid w:val="00C437AE"/>
    <w:rsid w:val="00C53C0A"/>
    <w:rsid w:val="00C549B0"/>
    <w:rsid w:val="00C568CF"/>
    <w:rsid w:val="00C56AFC"/>
    <w:rsid w:val="00C60A3C"/>
    <w:rsid w:val="00C65B01"/>
    <w:rsid w:val="00C66D0C"/>
    <w:rsid w:val="00C74926"/>
    <w:rsid w:val="00C80E05"/>
    <w:rsid w:val="00C821F7"/>
    <w:rsid w:val="00C82701"/>
    <w:rsid w:val="00C833B9"/>
    <w:rsid w:val="00CA02B6"/>
    <w:rsid w:val="00CB0841"/>
    <w:rsid w:val="00CB3B67"/>
    <w:rsid w:val="00CC6C49"/>
    <w:rsid w:val="00CD3348"/>
    <w:rsid w:val="00CD4A60"/>
    <w:rsid w:val="00CE0F8E"/>
    <w:rsid w:val="00CE1B18"/>
    <w:rsid w:val="00CE3FFA"/>
    <w:rsid w:val="00CF1D73"/>
    <w:rsid w:val="00CF44A7"/>
    <w:rsid w:val="00CF4B94"/>
    <w:rsid w:val="00D00601"/>
    <w:rsid w:val="00D01742"/>
    <w:rsid w:val="00D02D9D"/>
    <w:rsid w:val="00D048DA"/>
    <w:rsid w:val="00D119D0"/>
    <w:rsid w:val="00D11ED7"/>
    <w:rsid w:val="00D12325"/>
    <w:rsid w:val="00D22D27"/>
    <w:rsid w:val="00D273A6"/>
    <w:rsid w:val="00D339D8"/>
    <w:rsid w:val="00D35902"/>
    <w:rsid w:val="00D50E23"/>
    <w:rsid w:val="00D51954"/>
    <w:rsid w:val="00D51F6F"/>
    <w:rsid w:val="00D54B12"/>
    <w:rsid w:val="00D55909"/>
    <w:rsid w:val="00D65BC6"/>
    <w:rsid w:val="00D66DE0"/>
    <w:rsid w:val="00D71AE3"/>
    <w:rsid w:val="00D7202D"/>
    <w:rsid w:val="00D73956"/>
    <w:rsid w:val="00D74A0B"/>
    <w:rsid w:val="00D80693"/>
    <w:rsid w:val="00D810BD"/>
    <w:rsid w:val="00D81884"/>
    <w:rsid w:val="00D84844"/>
    <w:rsid w:val="00D84961"/>
    <w:rsid w:val="00D8516B"/>
    <w:rsid w:val="00D90E40"/>
    <w:rsid w:val="00D93573"/>
    <w:rsid w:val="00D95D86"/>
    <w:rsid w:val="00DA3CE6"/>
    <w:rsid w:val="00DA3D2C"/>
    <w:rsid w:val="00DB3C72"/>
    <w:rsid w:val="00DC0581"/>
    <w:rsid w:val="00DD0991"/>
    <w:rsid w:val="00DD1004"/>
    <w:rsid w:val="00DD2D43"/>
    <w:rsid w:val="00DD3601"/>
    <w:rsid w:val="00DD468B"/>
    <w:rsid w:val="00DD7969"/>
    <w:rsid w:val="00DE2F1D"/>
    <w:rsid w:val="00DE4102"/>
    <w:rsid w:val="00DE4EE3"/>
    <w:rsid w:val="00DF44B2"/>
    <w:rsid w:val="00DF48FA"/>
    <w:rsid w:val="00DF532F"/>
    <w:rsid w:val="00E118A5"/>
    <w:rsid w:val="00E23DEB"/>
    <w:rsid w:val="00E25ECA"/>
    <w:rsid w:val="00E341D2"/>
    <w:rsid w:val="00E34D79"/>
    <w:rsid w:val="00E362AD"/>
    <w:rsid w:val="00E412D4"/>
    <w:rsid w:val="00E44797"/>
    <w:rsid w:val="00E44C66"/>
    <w:rsid w:val="00E62FDF"/>
    <w:rsid w:val="00E634E3"/>
    <w:rsid w:val="00E73983"/>
    <w:rsid w:val="00E741D3"/>
    <w:rsid w:val="00E7628D"/>
    <w:rsid w:val="00E86BD6"/>
    <w:rsid w:val="00E870C3"/>
    <w:rsid w:val="00E91B79"/>
    <w:rsid w:val="00E95F1B"/>
    <w:rsid w:val="00EA4CFA"/>
    <w:rsid w:val="00EA7303"/>
    <w:rsid w:val="00EB6BEF"/>
    <w:rsid w:val="00EC3EBA"/>
    <w:rsid w:val="00EC6C80"/>
    <w:rsid w:val="00ED0D6F"/>
    <w:rsid w:val="00ED28C6"/>
    <w:rsid w:val="00EE0D85"/>
    <w:rsid w:val="00EE5A21"/>
    <w:rsid w:val="00EF15B8"/>
    <w:rsid w:val="00EF2000"/>
    <w:rsid w:val="00EF21FA"/>
    <w:rsid w:val="00EF7153"/>
    <w:rsid w:val="00F07D68"/>
    <w:rsid w:val="00F26797"/>
    <w:rsid w:val="00F27DDD"/>
    <w:rsid w:val="00F461F2"/>
    <w:rsid w:val="00F50EB1"/>
    <w:rsid w:val="00F53ABC"/>
    <w:rsid w:val="00F57547"/>
    <w:rsid w:val="00F60C54"/>
    <w:rsid w:val="00F61A5A"/>
    <w:rsid w:val="00F621E3"/>
    <w:rsid w:val="00F62472"/>
    <w:rsid w:val="00F63622"/>
    <w:rsid w:val="00F67058"/>
    <w:rsid w:val="00F80DB3"/>
    <w:rsid w:val="00F920B2"/>
    <w:rsid w:val="00F93B4B"/>
    <w:rsid w:val="00F95ABE"/>
    <w:rsid w:val="00F96FD1"/>
    <w:rsid w:val="00FA1A6A"/>
    <w:rsid w:val="00FA3255"/>
    <w:rsid w:val="00FA52B9"/>
    <w:rsid w:val="00FB6A1F"/>
    <w:rsid w:val="00FC0F4F"/>
    <w:rsid w:val="00FC1E96"/>
    <w:rsid w:val="00FC698F"/>
    <w:rsid w:val="00FD0562"/>
    <w:rsid w:val="00FE1D5C"/>
    <w:rsid w:val="00FE2DB1"/>
    <w:rsid w:val="00FE745B"/>
    <w:rsid w:val="00FF0397"/>
    <w:rsid w:val="00FF28A3"/>
    <w:rsid w:val="00FF58E4"/>
    <w:rsid w:val="00FF62E1"/>
    <w:rsid w:val="00FF7C7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FA8FC5B"/>
  <w15:docId w15:val="{7B84B5C4-2B29-4E0B-A920-8323D919B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7C36"/>
    <w:pPr>
      <w:spacing w:line="480" w:lineRule="auto"/>
    </w:pPr>
  </w:style>
  <w:style w:type="paragraph" w:styleId="Heading1">
    <w:name w:val="heading 1"/>
    <w:basedOn w:val="Normal"/>
    <w:next w:val="Normal"/>
    <w:link w:val="Heading1Char"/>
    <w:uiPriority w:val="9"/>
    <w:qFormat/>
    <w:rsid w:val="00195E21"/>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195E21"/>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semiHidden/>
    <w:unhideWhenUsed/>
    <w:qFormat/>
    <w:rsid w:val="00195E21"/>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semiHidden/>
    <w:unhideWhenUsed/>
    <w:qFormat/>
    <w:rsid w:val="00195E21"/>
    <w:pPr>
      <w:keepNext/>
      <w:keepLines/>
      <w:spacing w:before="40" w:after="0"/>
      <w:outlineLvl w:val="3"/>
    </w:pPr>
    <w:rPr>
      <w:rFonts w:asciiTheme="majorHAnsi" w:eastAsiaTheme="majorEastAsia" w:hAnsiTheme="majorHAnsi" w:cstheme="majorBidi"/>
      <w:i/>
      <w:iCs/>
      <w:color w:val="404040" w:themeColor="text1" w:themeTint="BF"/>
    </w:rPr>
  </w:style>
  <w:style w:type="paragraph" w:styleId="Heading5">
    <w:name w:val="heading 5"/>
    <w:basedOn w:val="Normal"/>
    <w:next w:val="Normal"/>
    <w:link w:val="Heading5Char"/>
    <w:uiPriority w:val="9"/>
    <w:semiHidden/>
    <w:unhideWhenUsed/>
    <w:qFormat/>
    <w:rsid w:val="00195E21"/>
    <w:pPr>
      <w:keepNext/>
      <w:keepLines/>
      <w:spacing w:before="40" w:after="0"/>
      <w:outlineLvl w:val="4"/>
    </w:pPr>
    <w:rPr>
      <w:rFonts w:asciiTheme="majorHAnsi" w:eastAsiaTheme="majorEastAsia" w:hAnsiTheme="majorHAnsi" w:cstheme="majorBidi"/>
      <w:color w:val="404040" w:themeColor="text1" w:themeTint="BF"/>
    </w:rPr>
  </w:style>
  <w:style w:type="paragraph" w:styleId="Heading6">
    <w:name w:val="heading 6"/>
    <w:basedOn w:val="Normal"/>
    <w:next w:val="Normal"/>
    <w:link w:val="Heading6Char"/>
    <w:uiPriority w:val="9"/>
    <w:semiHidden/>
    <w:unhideWhenUsed/>
    <w:qFormat/>
    <w:rsid w:val="00195E21"/>
    <w:pPr>
      <w:keepNext/>
      <w:keepLines/>
      <w:spacing w:before="40" w:after="0"/>
      <w:outlineLvl w:val="5"/>
    </w:pPr>
    <w:rPr>
      <w:rFonts w:asciiTheme="majorHAnsi" w:eastAsiaTheme="majorEastAsia" w:hAnsiTheme="majorHAnsi" w:cstheme="majorBidi"/>
    </w:rPr>
  </w:style>
  <w:style w:type="paragraph" w:styleId="Heading7">
    <w:name w:val="heading 7"/>
    <w:basedOn w:val="Normal"/>
    <w:next w:val="Normal"/>
    <w:link w:val="Heading7Char"/>
    <w:uiPriority w:val="9"/>
    <w:semiHidden/>
    <w:unhideWhenUsed/>
    <w:qFormat/>
    <w:rsid w:val="00195E21"/>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195E21"/>
    <w:pPr>
      <w:keepNext/>
      <w:keepLines/>
      <w:spacing w:before="40" w:after="0"/>
      <w:outlineLvl w:val="7"/>
    </w:pPr>
    <w:rPr>
      <w:rFonts w:asciiTheme="majorHAnsi" w:eastAsiaTheme="majorEastAsia" w:hAnsiTheme="majorHAnsi" w:cstheme="majorBidi"/>
      <w:color w:val="262626" w:themeColor="text1" w:themeTint="D9"/>
      <w:sz w:val="21"/>
      <w:szCs w:val="21"/>
    </w:rPr>
  </w:style>
  <w:style w:type="paragraph" w:styleId="Heading9">
    <w:name w:val="heading 9"/>
    <w:basedOn w:val="Normal"/>
    <w:next w:val="Normal"/>
    <w:link w:val="Heading9Char"/>
    <w:uiPriority w:val="9"/>
    <w:semiHidden/>
    <w:unhideWhenUsed/>
    <w:qFormat/>
    <w:rsid w:val="00195E21"/>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5E21"/>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195E21"/>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semiHidden/>
    <w:rsid w:val="00195E21"/>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semiHidden/>
    <w:rsid w:val="00195E21"/>
    <w:rPr>
      <w:rFonts w:asciiTheme="majorHAnsi" w:eastAsiaTheme="majorEastAsia" w:hAnsiTheme="majorHAnsi" w:cstheme="majorBidi"/>
      <w:i/>
      <w:iCs/>
      <w:color w:val="404040" w:themeColor="text1" w:themeTint="BF"/>
    </w:rPr>
  </w:style>
  <w:style w:type="character" w:customStyle="1" w:styleId="Heading5Char">
    <w:name w:val="Heading 5 Char"/>
    <w:basedOn w:val="DefaultParagraphFont"/>
    <w:link w:val="Heading5"/>
    <w:uiPriority w:val="9"/>
    <w:semiHidden/>
    <w:rsid w:val="00195E21"/>
    <w:rPr>
      <w:rFonts w:asciiTheme="majorHAnsi" w:eastAsiaTheme="majorEastAsia" w:hAnsiTheme="majorHAnsi" w:cstheme="majorBidi"/>
      <w:color w:val="404040" w:themeColor="text1" w:themeTint="BF"/>
    </w:rPr>
  </w:style>
  <w:style w:type="character" w:customStyle="1" w:styleId="Heading6Char">
    <w:name w:val="Heading 6 Char"/>
    <w:basedOn w:val="DefaultParagraphFont"/>
    <w:link w:val="Heading6"/>
    <w:uiPriority w:val="9"/>
    <w:semiHidden/>
    <w:rsid w:val="00195E21"/>
    <w:rPr>
      <w:rFonts w:asciiTheme="majorHAnsi" w:eastAsiaTheme="majorEastAsia" w:hAnsiTheme="majorHAnsi" w:cstheme="majorBidi"/>
    </w:rPr>
  </w:style>
  <w:style w:type="character" w:customStyle="1" w:styleId="Heading7Char">
    <w:name w:val="Heading 7 Char"/>
    <w:basedOn w:val="DefaultParagraphFont"/>
    <w:link w:val="Heading7"/>
    <w:uiPriority w:val="9"/>
    <w:semiHidden/>
    <w:rsid w:val="00195E21"/>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195E21"/>
    <w:rPr>
      <w:rFonts w:asciiTheme="majorHAnsi" w:eastAsiaTheme="majorEastAsia" w:hAnsiTheme="majorHAnsi" w:cstheme="majorBidi"/>
      <w:color w:val="262626" w:themeColor="text1" w:themeTint="D9"/>
      <w:sz w:val="21"/>
      <w:szCs w:val="21"/>
    </w:rPr>
  </w:style>
  <w:style w:type="character" w:customStyle="1" w:styleId="Heading9Char">
    <w:name w:val="Heading 9 Char"/>
    <w:basedOn w:val="DefaultParagraphFont"/>
    <w:link w:val="Heading9"/>
    <w:uiPriority w:val="9"/>
    <w:semiHidden/>
    <w:rsid w:val="00195E21"/>
    <w:rPr>
      <w:rFonts w:asciiTheme="majorHAnsi" w:eastAsiaTheme="majorEastAsia" w:hAnsiTheme="majorHAnsi" w:cstheme="majorBidi"/>
      <w:i/>
      <w:iCs/>
      <w:color w:val="262626" w:themeColor="text1" w:themeTint="D9"/>
      <w:sz w:val="21"/>
      <w:szCs w:val="21"/>
    </w:rPr>
  </w:style>
  <w:style w:type="paragraph" w:styleId="Caption">
    <w:name w:val="caption"/>
    <w:basedOn w:val="Normal"/>
    <w:next w:val="Normal"/>
    <w:uiPriority w:val="35"/>
    <w:semiHidden/>
    <w:unhideWhenUsed/>
    <w:qFormat/>
    <w:rsid w:val="00195E21"/>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195E21"/>
    <w:pPr>
      <w:spacing w:after="0" w:line="240" w:lineRule="auto"/>
      <w:contextualSpacing/>
    </w:pPr>
    <w:rPr>
      <w:rFonts w:asciiTheme="majorHAnsi" w:eastAsiaTheme="majorEastAsia" w:hAnsiTheme="majorHAnsi" w:cstheme="majorBidi"/>
      <w:spacing w:val="-10"/>
      <w:sz w:val="56"/>
      <w:szCs w:val="56"/>
    </w:rPr>
  </w:style>
  <w:style w:type="character" w:customStyle="1" w:styleId="TitleChar">
    <w:name w:val="Title Char"/>
    <w:basedOn w:val="DefaultParagraphFont"/>
    <w:link w:val="Title"/>
    <w:uiPriority w:val="10"/>
    <w:rsid w:val="00195E21"/>
    <w:rPr>
      <w:rFonts w:asciiTheme="majorHAnsi" w:eastAsiaTheme="majorEastAsia" w:hAnsiTheme="majorHAnsi" w:cstheme="majorBidi"/>
      <w:spacing w:val="-10"/>
      <w:sz w:val="56"/>
      <w:szCs w:val="56"/>
    </w:rPr>
  </w:style>
  <w:style w:type="paragraph" w:styleId="Subtitle">
    <w:name w:val="Subtitle"/>
    <w:basedOn w:val="Normal"/>
    <w:next w:val="Normal"/>
    <w:link w:val="SubtitleChar"/>
    <w:uiPriority w:val="11"/>
    <w:qFormat/>
    <w:rsid w:val="00195E21"/>
    <w:pPr>
      <w:numPr>
        <w:ilvl w:val="1"/>
      </w:numPr>
    </w:pPr>
    <w:rPr>
      <w:color w:val="5A5A5A" w:themeColor="text1" w:themeTint="A5"/>
      <w:spacing w:val="15"/>
    </w:rPr>
  </w:style>
  <w:style w:type="character" w:customStyle="1" w:styleId="SubtitleChar">
    <w:name w:val="Subtitle Char"/>
    <w:basedOn w:val="DefaultParagraphFont"/>
    <w:link w:val="Subtitle"/>
    <w:uiPriority w:val="11"/>
    <w:rsid w:val="00195E21"/>
    <w:rPr>
      <w:color w:val="5A5A5A" w:themeColor="text1" w:themeTint="A5"/>
      <w:spacing w:val="15"/>
    </w:rPr>
  </w:style>
  <w:style w:type="character" w:styleId="Strong">
    <w:name w:val="Strong"/>
    <w:basedOn w:val="DefaultParagraphFont"/>
    <w:uiPriority w:val="22"/>
    <w:qFormat/>
    <w:rsid w:val="00195E21"/>
    <w:rPr>
      <w:b/>
      <w:bCs/>
      <w:color w:val="auto"/>
    </w:rPr>
  </w:style>
  <w:style w:type="character" w:styleId="Emphasis">
    <w:name w:val="Emphasis"/>
    <w:basedOn w:val="DefaultParagraphFont"/>
    <w:uiPriority w:val="20"/>
    <w:qFormat/>
    <w:rsid w:val="00195E21"/>
    <w:rPr>
      <w:i/>
      <w:iCs/>
      <w:color w:val="auto"/>
    </w:rPr>
  </w:style>
  <w:style w:type="paragraph" w:styleId="NoSpacing">
    <w:name w:val="No Spacing"/>
    <w:uiPriority w:val="1"/>
    <w:qFormat/>
    <w:rsid w:val="00195E21"/>
    <w:pPr>
      <w:spacing w:after="0" w:line="240" w:lineRule="auto"/>
    </w:pPr>
  </w:style>
  <w:style w:type="paragraph" w:styleId="Quote">
    <w:name w:val="Quote"/>
    <w:basedOn w:val="Normal"/>
    <w:next w:val="Normal"/>
    <w:link w:val="QuoteChar"/>
    <w:uiPriority w:val="29"/>
    <w:qFormat/>
    <w:rsid w:val="00195E21"/>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195E21"/>
    <w:rPr>
      <w:i/>
      <w:iCs/>
      <w:color w:val="404040" w:themeColor="text1" w:themeTint="BF"/>
    </w:rPr>
  </w:style>
  <w:style w:type="paragraph" w:styleId="IntenseQuote">
    <w:name w:val="Intense Quote"/>
    <w:basedOn w:val="Normal"/>
    <w:next w:val="Normal"/>
    <w:link w:val="IntenseQuoteChar"/>
    <w:uiPriority w:val="30"/>
    <w:qFormat/>
    <w:rsid w:val="00195E21"/>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195E21"/>
    <w:rPr>
      <w:i/>
      <w:iCs/>
      <w:color w:val="404040" w:themeColor="text1" w:themeTint="BF"/>
    </w:rPr>
  </w:style>
  <w:style w:type="character" w:styleId="SubtleEmphasis">
    <w:name w:val="Subtle Emphasis"/>
    <w:basedOn w:val="DefaultParagraphFont"/>
    <w:uiPriority w:val="19"/>
    <w:qFormat/>
    <w:rsid w:val="00195E21"/>
    <w:rPr>
      <w:i/>
      <w:iCs/>
      <w:color w:val="404040" w:themeColor="text1" w:themeTint="BF"/>
    </w:rPr>
  </w:style>
  <w:style w:type="character" w:styleId="IntenseEmphasis">
    <w:name w:val="Intense Emphasis"/>
    <w:basedOn w:val="DefaultParagraphFont"/>
    <w:uiPriority w:val="21"/>
    <w:qFormat/>
    <w:rsid w:val="00195E21"/>
    <w:rPr>
      <w:b/>
      <w:bCs/>
      <w:i/>
      <w:iCs/>
      <w:color w:val="auto"/>
    </w:rPr>
  </w:style>
  <w:style w:type="character" w:styleId="SubtleReference">
    <w:name w:val="Subtle Reference"/>
    <w:basedOn w:val="DefaultParagraphFont"/>
    <w:uiPriority w:val="31"/>
    <w:qFormat/>
    <w:rsid w:val="00195E21"/>
    <w:rPr>
      <w:smallCaps/>
      <w:color w:val="404040" w:themeColor="text1" w:themeTint="BF"/>
    </w:rPr>
  </w:style>
  <w:style w:type="character" w:styleId="IntenseReference">
    <w:name w:val="Intense Reference"/>
    <w:basedOn w:val="DefaultParagraphFont"/>
    <w:uiPriority w:val="32"/>
    <w:qFormat/>
    <w:rsid w:val="00195E21"/>
    <w:rPr>
      <w:b/>
      <w:bCs/>
      <w:smallCaps/>
      <w:color w:val="404040" w:themeColor="text1" w:themeTint="BF"/>
      <w:spacing w:val="5"/>
    </w:rPr>
  </w:style>
  <w:style w:type="character" w:styleId="BookTitle">
    <w:name w:val="Book Title"/>
    <w:basedOn w:val="DefaultParagraphFont"/>
    <w:uiPriority w:val="33"/>
    <w:qFormat/>
    <w:rsid w:val="00195E21"/>
    <w:rPr>
      <w:b/>
      <w:bCs/>
      <w:i/>
      <w:iCs/>
      <w:spacing w:val="5"/>
    </w:rPr>
  </w:style>
  <w:style w:type="paragraph" w:styleId="TOCHeading">
    <w:name w:val="TOC Heading"/>
    <w:basedOn w:val="Heading1"/>
    <w:next w:val="Normal"/>
    <w:uiPriority w:val="39"/>
    <w:semiHidden/>
    <w:unhideWhenUsed/>
    <w:qFormat/>
    <w:rsid w:val="00195E21"/>
    <w:pPr>
      <w:outlineLvl w:val="9"/>
    </w:pPr>
  </w:style>
  <w:style w:type="paragraph" w:customStyle="1" w:styleId="EndNoteBibliographyTitle">
    <w:name w:val="EndNote Bibliography Title"/>
    <w:basedOn w:val="Normal"/>
    <w:link w:val="EndNoteBibliographyTitleChar"/>
    <w:rsid w:val="00195E21"/>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195E21"/>
    <w:rPr>
      <w:rFonts w:ascii="Calibri" w:hAnsi="Calibri" w:cs="Calibri"/>
      <w:noProof/>
    </w:rPr>
  </w:style>
  <w:style w:type="paragraph" w:customStyle="1" w:styleId="EndNoteBibliography">
    <w:name w:val="EndNote Bibliography"/>
    <w:basedOn w:val="Normal"/>
    <w:link w:val="EndNoteBibliographyChar"/>
    <w:rsid w:val="00195E21"/>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195E21"/>
    <w:rPr>
      <w:rFonts w:ascii="Calibri" w:hAnsi="Calibri" w:cs="Calibri"/>
      <w:noProof/>
    </w:rPr>
  </w:style>
  <w:style w:type="paragraph" w:styleId="BalloonText">
    <w:name w:val="Balloon Text"/>
    <w:basedOn w:val="Normal"/>
    <w:link w:val="BalloonTextChar"/>
    <w:uiPriority w:val="99"/>
    <w:semiHidden/>
    <w:unhideWhenUsed/>
    <w:rsid w:val="00DD2D4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2D43"/>
    <w:rPr>
      <w:rFonts w:ascii="Segoe UI" w:hAnsi="Segoe UI" w:cs="Segoe UI"/>
      <w:sz w:val="18"/>
      <w:szCs w:val="18"/>
    </w:rPr>
  </w:style>
  <w:style w:type="paragraph" w:customStyle="1" w:styleId="TableContents">
    <w:name w:val="Table Contents"/>
    <w:basedOn w:val="Normal"/>
    <w:qFormat/>
    <w:rsid w:val="007F7E4C"/>
    <w:pPr>
      <w:overflowPunct w:val="0"/>
      <w:spacing w:line="252" w:lineRule="auto"/>
    </w:pPr>
    <w:rPr>
      <w:rFonts w:ascii="Calibri" w:eastAsia="DejaVu Sans" w:hAnsi="Calibri" w:cs="DejaVu Sans"/>
      <w:color w:val="00000A"/>
    </w:rPr>
  </w:style>
  <w:style w:type="character" w:styleId="CommentReference">
    <w:name w:val="annotation reference"/>
    <w:basedOn w:val="DefaultParagraphFont"/>
    <w:uiPriority w:val="99"/>
    <w:semiHidden/>
    <w:unhideWhenUsed/>
    <w:rsid w:val="00D90E40"/>
    <w:rPr>
      <w:sz w:val="16"/>
      <w:szCs w:val="16"/>
    </w:rPr>
  </w:style>
  <w:style w:type="paragraph" w:styleId="CommentText">
    <w:name w:val="annotation text"/>
    <w:basedOn w:val="Normal"/>
    <w:link w:val="CommentTextChar"/>
    <w:uiPriority w:val="99"/>
    <w:semiHidden/>
    <w:unhideWhenUsed/>
    <w:rsid w:val="00D90E40"/>
    <w:pPr>
      <w:spacing w:line="240" w:lineRule="auto"/>
    </w:pPr>
    <w:rPr>
      <w:sz w:val="20"/>
      <w:szCs w:val="20"/>
    </w:rPr>
  </w:style>
  <w:style w:type="character" w:customStyle="1" w:styleId="CommentTextChar">
    <w:name w:val="Comment Text Char"/>
    <w:basedOn w:val="DefaultParagraphFont"/>
    <w:link w:val="CommentText"/>
    <w:uiPriority w:val="99"/>
    <w:semiHidden/>
    <w:rsid w:val="00D90E40"/>
    <w:rPr>
      <w:sz w:val="20"/>
      <w:szCs w:val="20"/>
    </w:rPr>
  </w:style>
  <w:style w:type="paragraph" w:styleId="CommentSubject">
    <w:name w:val="annotation subject"/>
    <w:basedOn w:val="CommentText"/>
    <w:next w:val="CommentText"/>
    <w:link w:val="CommentSubjectChar"/>
    <w:uiPriority w:val="99"/>
    <w:semiHidden/>
    <w:unhideWhenUsed/>
    <w:rsid w:val="00D90E40"/>
    <w:rPr>
      <w:b/>
      <w:bCs/>
    </w:rPr>
  </w:style>
  <w:style w:type="character" w:customStyle="1" w:styleId="CommentSubjectChar">
    <w:name w:val="Comment Subject Char"/>
    <w:basedOn w:val="CommentTextChar"/>
    <w:link w:val="CommentSubject"/>
    <w:uiPriority w:val="99"/>
    <w:semiHidden/>
    <w:rsid w:val="00D90E40"/>
    <w:rPr>
      <w:b/>
      <w:bCs/>
      <w:sz w:val="20"/>
      <w:szCs w:val="20"/>
    </w:rPr>
  </w:style>
  <w:style w:type="table" w:styleId="TableGrid">
    <w:name w:val="Table Grid"/>
    <w:basedOn w:val="TableNormal"/>
    <w:uiPriority w:val="59"/>
    <w:rsid w:val="000C70CD"/>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67574"/>
    <w:rPr>
      <w:color w:val="808080"/>
    </w:rPr>
  </w:style>
  <w:style w:type="paragraph" w:styleId="ListParagraph">
    <w:name w:val="List Paragraph"/>
    <w:basedOn w:val="Normal"/>
    <w:uiPriority w:val="34"/>
    <w:qFormat/>
    <w:rsid w:val="00EF21FA"/>
    <w:pPr>
      <w:ind w:left="720"/>
      <w:contextualSpacing/>
    </w:pPr>
  </w:style>
  <w:style w:type="character" w:styleId="Hyperlink">
    <w:name w:val="Hyperlink"/>
    <w:basedOn w:val="DefaultParagraphFont"/>
    <w:uiPriority w:val="99"/>
    <w:unhideWhenUsed/>
    <w:rsid w:val="006278BD"/>
    <w:rPr>
      <w:color w:val="0563C1" w:themeColor="hyperlink"/>
      <w:u w:val="single"/>
    </w:rPr>
  </w:style>
  <w:style w:type="character" w:customStyle="1" w:styleId="UnresolvedMention1">
    <w:name w:val="Unresolved Mention1"/>
    <w:basedOn w:val="DefaultParagraphFont"/>
    <w:uiPriority w:val="99"/>
    <w:semiHidden/>
    <w:unhideWhenUsed/>
    <w:rsid w:val="006278BD"/>
    <w:rPr>
      <w:color w:val="605E5C"/>
      <w:shd w:val="clear" w:color="auto" w:fill="E1DFDD"/>
    </w:rPr>
  </w:style>
  <w:style w:type="paragraph" w:styleId="Header">
    <w:name w:val="header"/>
    <w:basedOn w:val="Normal"/>
    <w:link w:val="HeaderChar"/>
    <w:uiPriority w:val="99"/>
    <w:unhideWhenUsed/>
    <w:rsid w:val="006553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5395"/>
  </w:style>
  <w:style w:type="paragraph" w:styleId="Footer">
    <w:name w:val="footer"/>
    <w:basedOn w:val="Normal"/>
    <w:link w:val="FooterChar"/>
    <w:uiPriority w:val="99"/>
    <w:unhideWhenUsed/>
    <w:rsid w:val="006553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53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8149631">
      <w:bodyDiv w:val="1"/>
      <w:marLeft w:val="0"/>
      <w:marRight w:val="0"/>
      <w:marTop w:val="0"/>
      <w:marBottom w:val="0"/>
      <w:divBdr>
        <w:top w:val="none" w:sz="0" w:space="0" w:color="auto"/>
        <w:left w:val="none" w:sz="0" w:space="0" w:color="auto"/>
        <w:bottom w:val="none" w:sz="0" w:space="0" w:color="auto"/>
        <w:right w:val="none" w:sz="0" w:space="0" w:color="auto"/>
      </w:divBdr>
    </w:div>
    <w:div w:id="2135899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0BCEEFCD-EC33-4E6A-85A7-9215C8FAF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2200</Words>
  <Characters>1254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Manager/>
  <Company>Boston University</Company>
  <LinksUpToDate>false</LinksUpToDate>
  <CharactersWithSpaces>147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gan, Gareth</dc:creator>
  <cp:keywords/>
  <dc:description/>
  <cp:lastModifiedBy>Colleen Fearns</cp:lastModifiedBy>
  <cp:revision>4</cp:revision>
  <cp:lastPrinted>2020-06-10T13:52:00Z</cp:lastPrinted>
  <dcterms:created xsi:type="dcterms:W3CDTF">2020-06-19T17:37:00Z</dcterms:created>
  <dcterms:modified xsi:type="dcterms:W3CDTF">2020-06-22T17:22:00Z</dcterms:modified>
  <cp:category/>
</cp:coreProperties>
</file>